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76FCDF" w14:textId="54FE856A" w:rsidR="00A72446" w:rsidRPr="006B7608" w:rsidRDefault="006B7608" w:rsidP="006B7608">
      <w:pPr>
        <w:jc w:val="center"/>
        <w:rPr>
          <w:rFonts w:ascii="黑体" w:eastAsia="黑体" w:hAnsi="黑体"/>
          <w:sz w:val="30"/>
          <w:szCs w:val="30"/>
        </w:rPr>
      </w:pPr>
      <w:proofErr w:type="spellStart"/>
      <w:r w:rsidRPr="006B7608">
        <w:rPr>
          <w:rFonts w:ascii="黑体" w:eastAsia="黑体" w:hAnsi="黑体" w:hint="eastAsia"/>
          <w:sz w:val="30"/>
          <w:szCs w:val="30"/>
        </w:rPr>
        <w:t>SurveyTools</w:t>
      </w:r>
      <w:proofErr w:type="spellEnd"/>
      <w:r w:rsidRPr="006B7608">
        <w:rPr>
          <w:rFonts w:ascii="黑体" w:eastAsia="黑体" w:hAnsi="黑体" w:hint="eastAsia"/>
          <w:sz w:val="30"/>
          <w:szCs w:val="30"/>
        </w:rPr>
        <w:t>开发文档</w:t>
      </w:r>
    </w:p>
    <w:p w14:paraId="43511AC2" w14:textId="0815B67F" w:rsidR="006B7608" w:rsidRPr="006B7608" w:rsidRDefault="006B7608" w:rsidP="006B7608">
      <w:pPr>
        <w:rPr>
          <w:rFonts w:ascii="楷体" w:eastAsia="楷体" w:hAnsi="楷体"/>
        </w:rPr>
      </w:pPr>
      <w:r w:rsidRPr="006B7608">
        <w:rPr>
          <w:rFonts w:ascii="楷体" w:eastAsia="楷体" w:hAnsi="楷体" w:hint="eastAsia"/>
        </w:rPr>
        <w:t>开发语言：C#</w:t>
      </w:r>
    </w:p>
    <w:p w14:paraId="4406CF59" w14:textId="38F8F6C2" w:rsidR="006B7608" w:rsidRPr="006B7608" w:rsidRDefault="006B7608" w:rsidP="006B7608">
      <w:pPr>
        <w:rPr>
          <w:rFonts w:ascii="楷体" w:eastAsia="楷体" w:hAnsi="楷体"/>
        </w:rPr>
      </w:pPr>
      <w:r w:rsidRPr="006B7608">
        <w:rPr>
          <w:rFonts w:ascii="楷体" w:eastAsia="楷体" w:hAnsi="楷体" w:hint="eastAsia"/>
        </w:rPr>
        <w:t>开发者：</w:t>
      </w:r>
      <w:proofErr w:type="gramStart"/>
      <w:r w:rsidRPr="006B7608">
        <w:rPr>
          <w:rFonts w:ascii="楷体" w:eastAsia="楷体" w:hAnsi="楷体" w:hint="eastAsia"/>
        </w:rPr>
        <w:t>齐书峰</w:t>
      </w:r>
      <w:proofErr w:type="gramEnd"/>
    </w:p>
    <w:p w14:paraId="1A2AF424" w14:textId="4F429DB9" w:rsidR="00034774" w:rsidRDefault="006B7608" w:rsidP="006B7608">
      <w:pPr>
        <w:rPr>
          <w:rFonts w:ascii="楷体" w:eastAsia="楷体" w:hAnsi="楷体"/>
        </w:rPr>
      </w:pPr>
      <w:r w:rsidRPr="006B7608">
        <w:rPr>
          <w:rFonts w:ascii="楷体" w:eastAsia="楷体" w:hAnsi="楷体" w:hint="eastAsia"/>
        </w:rPr>
        <w:t>最后更新时间：201910101639</w:t>
      </w:r>
    </w:p>
    <w:p w14:paraId="49A9B1DA" w14:textId="77777777" w:rsidR="00034774" w:rsidRDefault="00034774" w:rsidP="006B7608">
      <w:pPr>
        <w:rPr>
          <w:rFonts w:ascii="楷体" w:eastAsia="楷体" w:hAnsi="楷体"/>
        </w:rPr>
      </w:pPr>
    </w:p>
    <w:p w14:paraId="42B906B1" w14:textId="77777777" w:rsidR="00034774" w:rsidRDefault="00034774">
      <w:pPr>
        <w:widowControl/>
        <w:jc w:val="left"/>
        <w:rPr>
          <w:rFonts w:ascii="楷体" w:eastAsia="楷体" w:hAnsi="楷体"/>
        </w:rPr>
      </w:pPr>
      <w:r>
        <w:rPr>
          <w:rFonts w:ascii="楷体" w:eastAsia="楷体" w:hAnsi="楷体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18212333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A70491F" w14:textId="0635E601" w:rsidR="00034774" w:rsidRDefault="00034774">
          <w:pPr>
            <w:pStyle w:val="TOC"/>
          </w:pPr>
          <w:r>
            <w:rPr>
              <w:lang w:val="zh-CN"/>
            </w:rPr>
            <w:t>目录</w:t>
          </w:r>
        </w:p>
        <w:p w14:paraId="0B091472" w14:textId="46565417" w:rsidR="00034774" w:rsidRDefault="00034774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21697437" w:history="1">
            <w:r w:rsidRPr="00402169">
              <w:rPr>
                <w:rStyle w:val="ac"/>
                <w:noProof/>
              </w:rPr>
              <w:t>SurveyTools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697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621355" w14:textId="04F1CEFF" w:rsidR="00034774" w:rsidRDefault="001D028F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38" w:history="1">
            <w:r w:rsidR="00034774" w:rsidRPr="00402169">
              <w:rPr>
                <w:rStyle w:val="ac"/>
                <w:noProof/>
              </w:rPr>
              <w:t>一、CMatrix类：矩阵类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3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B8C8D61" w14:textId="624501BC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39" w:history="1">
            <w:r w:rsidR="00034774" w:rsidRPr="00402169">
              <w:rPr>
                <w:rStyle w:val="ac"/>
                <w:noProof/>
              </w:rPr>
              <w:t>1、字段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3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A18927C" w14:textId="5F24A215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40" w:history="1">
            <w:r w:rsidR="00034774" w:rsidRPr="00402169">
              <w:rPr>
                <w:rStyle w:val="ac"/>
                <w:noProof/>
              </w:rPr>
              <w:t>2、构造函数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BB88D7E" w14:textId="3749382F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41" w:history="1">
            <w:r w:rsidR="00034774" w:rsidRPr="00402169">
              <w:rPr>
                <w:rStyle w:val="ac"/>
                <w:noProof/>
              </w:rPr>
              <w:t>3、索引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218EA92" w14:textId="6F9BDABB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42" w:history="1">
            <w:r w:rsidR="00034774" w:rsidRPr="00402169">
              <w:rPr>
                <w:rStyle w:val="ac"/>
                <w:noProof/>
              </w:rPr>
              <w:t>4、运算符重载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0EBCE09" w14:textId="0E35BB47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43" w:history="1">
            <w:r w:rsidR="00034774" w:rsidRPr="00402169">
              <w:rPr>
                <w:rStyle w:val="ac"/>
                <w:noProof/>
              </w:rPr>
              <w:t>5、方法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14C17CC" w14:textId="7BC5A0E2" w:rsidR="00034774" w:rsidRDefault="001D028F">
          <w:pPr>
            <w:pStyle w:val="TOC4"/>
            <w:tabs>
              <w:tab w:val="left" w:pos="1861"/>
              <w:tab w:val="right" w:leader="dot" w:pos="8296"/>
            </w:tabs>
            <w:rPr>
              <w:noProof/>
            </w:rPr>
          </w:pPr>
          <w:hyperlink w:anchor="_Toc21697444" w:history="1">
            <w:r w:rsidR="00034774" w:rsidRPr="00402169">
              <w:rPr>
                <w:rStyle w:val="ac"/>
                <w:noProof/>
              </w:rPr>
              <w:t>&lt;1&gt;</w:t>
            </w:r>
            <w:r w:rsidR="00034774">
              <w:rPr>
                <w:noProof/>
              </w:rPr>
              <w:tab/>
            </w:r>
            <w:r w:rsidR="00034774" w:rsidRPr="00402169">
              <w:rPr>
                <w:rStyle w:val="ac"/>
                <w:noProof/>
              </w:rPr>
              <w:t>计算矩阵行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F39AF91" w14:textId="14CA683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45" w:history="1">
            <w:r w:rsidR="00034774" w:rsidRPr="00402169">
              <w:rPr>
                <w:rStyle w:val="ac"/>
                <w:noProof/>
              </w:rPr>
              <w:t>&lt;2&gt; 计算矩阵列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311524C" w14:textId="67BF930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46" w:history="1">
            <w:r w:rsidR="00034774" w:rsidRPr="00402169">
              <w:rPr>
                <w:rStyle w:val="ac"/>
                <w:noProof/>
              </w:rPr>
              <w:t>&lt;3&gt; 矩阵转置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A8F1AEE" w14:textId="40B5444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47" w:history="1">
            <w:r w:rsidR="00034774" w:rsidRPr="00402169">
              <w:rPr>
                <w:rStyle w:val="ac"/>
                <w:noProof/>
              </w:rPr>
              <w:t>&lt;4&gt; 调整矩阵大小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F08F6D3" w14:textId="2207372D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48" w:history="1">
            <w:r w:rsidR="00034774" w:rsidRPr="00402169">
              <w:rPr>
                <w:rStyle w:val="ac"/>
                <w:noProof/>
              </w:rPr>
              <w:t>&lt;5&gt; 矩阵求逆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5F1D8BE" w14:textId="7C9C2C83" w:rsidR="00034774" w:rsidRDefault="001D028F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49" w:history="1">
            <w:r w:rsidR="00034774" w:rsidRPr="00402169">
              <w:rPr>
                <w:rStyle w:val="ac"/>
                <w:noProof/>
              </w:rPr>
              <w:t>二、CPolygon类：多边形类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4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A14AD91" w14:textId="1C14A8BB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50" w:history="1">
            <w:r w:rsidR="00034774" w:rsidRPr="00402169">
              <w:rPr>
                <w:rStyle w:val="ac"/>
                <w:noProof/>
              </w:rPr>
              <w:t>1、内嵌结构体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6536487" w14:textId="208906FE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51" w:history="1">
            <w:r w:rsidR="00034774" w:rsidRPr="00402169">
              <w:rPr>
                <w:rStyle w:val="ac"/>
                <w:noProof/>
              </w:rPr>
              <w:t>2、字段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8444226" w14:textId="7C1C9F2C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52" w:history="1">
            <w:r w:rsidR="00034774" w:rsidRPr="00402169">
              <w:rPr>
                <w:rStyle w:val="ac"/>
                <w:noProof/>
              </w:rPr>
              <w:t>3、构造函数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DAA5AA3" w14:textId="1C418571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53" w:history="1">
            <w:r w:rsidR="00034774" w:rsidRPr="00402169">
              <w:rPr>
                <w:rStyle w:val="ac"/>
                <w:noProof/>
              </w:rPr>
              <w:t>4、方法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B63E6D8" w14:textId="4483851B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54" w:history="1">
            <w:r w:rsidR="00034774" w:rsidRPr="00402169">
              <w:rPr>
                <w:rStyle w:val="ac"/>
                <w:noProof/>
              </w:rPr>
              <w:t>&lt;1&gt; 设置顶点数据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29BDF30" w14:textId="3F69ADC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55" w:history="1">
            <w:r w:rsidR="00034774" w:rsidRPr="00402169">
              <w:rPr>
                <w:rStyle w:val="ac"/>
                <w:noProof/>
              </w:rPr>
              <w:t>&lt;2&gt; 获取顶点坐标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0CDEB6F" w14:textId="1A9E2144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56" w:history="1">
            <w:r w:rsidR="00034774" w:rsidRPr="00402169">
              <w:rPr>
                <w:rStyle w:val="ac"/>
                <w:noProof/>
              </w:rPr>
              <w:t>&lt;3&gt; 设置多边形大小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6CDE79B" w14:textId="2448879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57" w:history="1">
            <w:r w:rsidR="00034774" w:rsidRPr="00402169">
              <w:rPr>
                <w:rStyle w:val="ac"/>
                <w:noProof/>
              </w:rPr>
              <w:t>&lt;4&gt; 计算多边形面积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43AD677" w14:textId="680B3238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58" w:history="1">
            <w:r w:rsidR="00034774" w:rsidRPr="00402169">
              <w:rPr>
                <w:rStyle w:val="ac"/>
                <w:noProof/>
              </w:rPr>
              <w:t>&lt;5&gt; 计算多边形周长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0424CB4" w14:textId="0E389852" w:rsidR="00034774" w:rsidRDefault="001D028F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59" w:history="1">
            <w:r w:rsidR="00034774" w:rsidRPr="00402169">
              <w:rPr>
                <w:rStyle w:val="ac"/>
                <w:noProof/>
              </w:rPr>
              <w:t>三、CommonTools类：测绘工具类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5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A855515" w14:textId="4C61CA7A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60" w:history="1">
            <w:r w:rsidR="00034774" w:rsidRPr="00402169">
              <w:rPr>
                <w:rStyle w:val="ac"/>
                <w:noProof/>
              </w:rPr>
              <w:t>1、角度转换：度分秒、十进制、弧度制之间的转换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5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81DC93E" w14:textId="6FF65AB3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1" w:history="1">
            <w:r w:rsidR="00034774" w:rsidRPr="00402169">
              <w:rPr>
                <w:rStyle w:val="ac"/>
                <w:noProof/>
              </w:rPr>
              <w:t>&lt;1&gt; 度分秒转十进制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9BE23BB" w14:textId="518C179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2" w:history="1">
            <w:r w:rsidR="00034774" w:rsidRPr="00402169">
              <w:rPr>
                <w:rStyle w:val="ac"/>
                <w:noProof/>
              </w:rPr>
              <w:t>&lt;2&gt; 十进制转度分秒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E6DB425" w14:textId="64B19E83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3" w:history="1">
            <w:r w:rsidR="00034774" w:rsidRPr="00402169">
              <w:rPr>
                <w:rStyle w:val="ac"/>
                <w:noProof/>
              </w:rPr>
              <w:t>&lt;3&gt; 十进制转弧度制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1A4C8E9" w14:textId="55EBF5BB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4" w:history="1">
            <w:r w:rsidR="00034774" w:rsidRPr="00402169">
              <w:rPr>
                <w:rStyle w:val="ac"/>
                <w:noProof/>
              </w:rPr>
              <w:t>&lt;4&gt; 弧度制转十进制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9BC4179" w14:textId="7C570C2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5" w:history="1">
            <w:r w:rsidR="00034774" w:rsidRPr="00402169">
              <w:rPr>
                <w:rStyle w:val="ac"/>
                <w:noProof/>
              </w:rPr>
              <w:t>&lt;5&gt; 度分秒转弧度制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628ACF4" w14:textId="0D2181F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6" w:history="1">
            <w:r w:rsidR="00034774" w:rsidRPr="00402169">
              <w:rPr>
                <w:rStyle w:val="ac"/>
                <w:noProof/>
              </w:rPr>
              <w:t>&lt;6&gt; 弧度制转度分秒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17FD8FF" w14:textId="7D2E9674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67" w:history="1">
            <w:r w:rsidR="00034774" w:rsidRPr="00402169">
              <w:rPr>
                <w:rStyle w:val="ac"/>
                <w:noProof/>
              </w:rPr>
              <w:t>2、交会计算：前方、后方、边长交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0B465A2" w14:textId="0F2766C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8" w:history="1">
            <w:r w:rsidR="00034774" w:rsidRPr="00402169">
              <w:rPr>
                <w:rStyle w:val="ac"/>
                <w:noProof/>
              </w:rPr>
              <w:t>&lt;1&gt; 前方交会计算（A、B、P逆时针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6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3ABDE20" w14:textId="535B88EA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69" w:history="1">
            <w:r w:rsidR="00034774" w:rsidRPr="00402169">
              <w:rPr>
                <w:rStyle w:val="ac"/>
                <w:noProof/>
              </w:rPr>
              <w:t>&lt;2&gt; 测角后方交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6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7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3756F81" w14:textId="3D325D0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0" w:history="1">
            <w:r w:rsidR="00034774" w:rsidRPr="00402169">
              <w:rPr>
                <w:rStyle w:val="ac"/>
                <w:noProof/>
              </w:rPr>
              <w:t>&lt;3&gt; 边长交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7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B4387B2" w14:textId="7790B76D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71" w:history="1">
            <w:r w:rsidR="00034774" w:rsidRPr="00402169">
              <w:rPr>
                <w:rStyle w:val="ac"/>
                <w:noProof/>
              </w:rPr>
              <w:t>３、测量工具：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7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8B99DB7" w14:textId="01A10FF6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2" w:history="1">
            <w:r w:rsidR="00034774" w:rsidRPr="00402169">
              <w:rPr>
                <w:rStyle w:val="ac"/>
                <w:noProof/>
              </w:rPr>
              <w:t>&lt;1&gt; 判断一个平面点在测量坐标系中的象限位置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7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3E45E75" w14:textId="04897192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3" w:history="1">
            <w:r w:rsidR="00034774" w:rsidRPr="00402169">
              <w:rPr>
                <w:rStyle w:val="ac"/>
                <w:noProof/>
              </w:rPr>
              <w:t>&lt;2&gt; 三维地心坐标转换大地坐标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7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B087456" w14:textId="1FC12E4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4" w:history="1">
            <w:r w:rsidR="00034774" w:rsidRPr="00402169">
              <w:rPr>
                <w:rStyle w:val="ac"/>
                <w:noProof/>
              </w:rPr>
              <w:t>&lt;3&gt; 计算方位角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8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E63EC2C" w14:textId="61EA0692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5" w:history="1">
            <w:r w:rsidR="00034774" w:rsidRPr="00402169">
              <w:rPr>
                <w:rStyle w:val="ac"/>
                <w:noProof/>
              </w:rPr>
              <w:t>&lt;4&gt; 求平面上两点距离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8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A682129" w14:textId="7CA8F1E4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6" w:history="1">
            <w:r w:rsidR="00034774" w:rsidRPr="00402169">
              <w:rPr>
                <w:rStyle w:val="ac"/>
                <w:noProof/>
              </w:rPr>
              <w:t>&lt;5&gt; 求空间上两点距离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8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7CCFF2E" w14:textId="74342D9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7" w:history="1">
            <w:r w:rsidR="00034774" w:rsidRPr="00402169">
              <w:rPr>
                <w:rStyle w:val="ac"/>
                <w:noProof/>
              </w:rPr>
              <w:t>&lt;6&gt; 求三角形的三个内角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8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E666705" w14:textId="7814381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8" w:history="1">
            <w:r w:rsidR="00034774" w:rsidRPr="00402169">
              <w:rPr>
                <w:rStyle w:val="ac"/>
                <w:noProof/>
              </w:rPr>
              <w:t>&lt;7&gt; 计算三角形外接圆的圆心坐标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8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98B0674" w14:textId="4A320F32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79" w:history="1">
            <w:r w:rsidR="00034774" w:rsidRPr="00402169">
              <w:rPr>
                <w:rStyle w:val="ac"/>
                <w:noProof/>
              </w:rPr>
              <w:t>&lt;8&gt; 边长距离改化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7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5836F99" w14:textId="3AE8004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0" w:history="1">
            <w:r w:rsidR="00034774" w:rsidRPr="00402169">
              <w:rPr>
                <w:rStyle w:val="ac"/>
                <w:noProof/>
              </w:rPr>
              <w:t>&lt;9&gt; 三角高程测量计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E5D2A28" w14:textId="7B2233B3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81" w:history="1">
            <w:r w:rsidR="00034774" w:rsidRPr="00402169">
              <w:rPr>
                <w:rStyle w:val="ac"/>
                <w:noProof/>
              </w:rPr>
              <w:t>4、线路平纵计算工具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72717D2" w14:textId="65EBB27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2" w:history="1">
            <w:r w:rsidR="00034774" w:rsidRPr="00402169">
              <w:rPr>
                <w:rStyle w:val="ac"/>
                <w:noProof/>
              </w:rPr>
              <w:t>&lt;1&gt; 完整回旋曲线上任意一点的坐标计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1C9C494" w14:textId="10197F6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3" w:history="1">
            <w:r w:rsidR="00034774" w:rsidRPr="00402169">
              <w:rPr>
                <w:rStyle w:val="ac"/>
                <w:noProof/>
              </w:rPr>
              <w:t>&lt;2&gt; 完整回旋曲线终点坐标计算（由终点处曲率半径计算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487542F" w14:textId="0BC04196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4" w:history="1">
            <w:r w:rsidR="00034774" w:rsidRPr="00402169">
              <w:rPr>
                <w:rStyle w:val="ac"/>
                <w:noProof/>
              </w:rPr>
              <w:t>&lt;3&gt; 完整回旋曲线终点坐标计算（由回旋曲线参数计算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6B55090" w14:textId="4017EC1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5" w:history="1">
            <w:r w:rsidR="00034774" w:rsidRPr="00402169">
              <w:rPr>
                <w:rStyle w:val="ac"/>
                <w:noProof/>
              </w:rPr>
              <w:t>&lt;4&gt; 线路基本型曲线要素计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9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4E074B7" w14:textId="54EEF933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6" w:history="1">
            <w:r w:rsidR="00034774" w:rsidRPr="00402169">
              <w:rPr>
                <w:rStyle w:val="ac"/>
                <w:noProof/>
              </w:rPr>
              <w:t>&lt;5&gt; 曲线主点桩号计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0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1EA4024" w14:textId="7BC6D9D9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7" w:history="1">
            <w:r w:rsidR="00034774" w:rsidRPr="00402169">
              <w:rPr>
                <w:rStyle w:val="ac"/>
                <w:noProof/>
              </w:rPr>
              <w:t>&lt;6&gt; 线路基本型中线坐标计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0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2AB4646" w14:textId="744C110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8" w:history="1">
            <w:r w:rsidR="00034774" w:rsidRPr="00402169">
              <w:rPr>
                <w:rStyle w:val="ac"/>
                <w:noProof/>
              </w:rPr>
              <w:t>&lt;7&gt; 计算回旋曲线上任意一点的切线方位角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0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FB3B0D1" w14:textId="5022E419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89" w:history="1">
            <w:r w:rsidR="00034774" w:rsidRPr="00402169">
              <w:rPr>
                <w:rStyle w:val="ac"/>
                <w:noProof/>
              </w:rPr>
              <w:t>&lt;8&gt; 计算回旋曲线上任意一点的切线方位角（重载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8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0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B93140C" w14:textId="4CE11275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0" w:history="1">
            <w:r w:rsidR="00034774" w:rsidRPr="00402169">
              <w:rPr>
                <w:rStyle w:val="ac"/>
                <w:noProof/>
              </w:rPr>
              <w:t>&lt;9&gt; 计算曲线上任意一点的坐标（迭代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0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474ED33" w14:textId="1D484AFE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1" w:history="1">
            <w:r w:rsidR="00034774" w:rsidRPr="00402169">
              <w:rPr>
                <w:rStyle w:val="ac"/>
                <w:noProof/>
              </w:rPr>
              <w:t>&lt;10&gt; 计算曲线上任意一点的坐标（不迭代）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1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4BC7306" w14:textId="3F91ECAA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2" w:history="1">
            <w:r w:rsidR="00034774" w:rsidRPr="00402169">
              <w:rPr>
                <w:rStyle w:val="ac"/>
                <w:noProof/>
              </w:rPr>
              <w:t>&lt;11&gt; 由曲线外一点反求桩号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1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C95A18B" w14:textId="7B6D0E46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3" w:history="1">
            <w:r w:rsidR="00034774" w:rsidRPr="00402169">
              <w:rPr>
                <w:rStyle w:val="ac"/>
                <w:noProof/>
              </w:rPr>
              <w:t>&lt;12&gt; 计算竖曲线要素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1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3632EB6" w14:textId="643D487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4" w:history="1">
            <w:r w:rsidR="00034774" w:rsidRPr="00402169">
              <w:rPr>
                <w:rStyle w:val="ac"/>
                <w:noProof/>
              </w:rPr>
              <w:t>&lt;13&gt; 计算竖曲线上一点的高程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1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F03AE19" w14:textId="680E599F" w:rsidR="00034774" w:rsidRDefault="001D028F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697495" w:history="1">
            <w:r w:rsidR="00034774" w:rsidRPr="00402169">
              <w:rPr>
                <w:rStyle w:val="ac"/>
                <w:noProof/>
              </w:rPr>
              <w:t>5、坐标转换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B3AAE7B" w14:textId="35D4B77D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6" w:history="1">
            <w:r w:rsidR="00034774" w:rsidRPr="00402169">
              <w:rPr>
                <w:rStyle w:val="ac"/>
                <w:noProof/>
              </w:rPr>
              <w:t>[1] 平面点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35445D68" w14:textId="13E7F17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7" w:history="1">
            <w:r w:rsidR="00034774" w:rsidRPr="00402169">
              <w:rPr>
                <w:rStyle w:val="ac"/>
                <w:noProof/>
              </w:rPr>
              <w:t>[2] 三维点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AC02584" w14:textId="06BD3F10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8" w:history="1">
            <w:r w:rsidR="00034774" w:rsidRPr="00402169">
              <w:rPr>
                <w:rStyle w:val="ac"/>
                <w:noProof/>
              </w:rPr>
              <w:t>[3] 转换四参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86BFE69" w14:textId="01772CC8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499" w:history="1">
            <w:r w:rsidR="00034774" w:rsidRPr="00402169">
              <w:rPr>
                <w:rStyle w:val="ac"/>
                <w:noProof/>
              </w:rPr>
              <w:t>[4] 转换七参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49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420BEA98" w14:textId="7C1803DD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0" w:history="1">
            <w:r w:rsidR="00034774" w:rsidRPr="00402169">
              <w:rPr>
                <w:rStyle w:val="ac"/>
                <w:noProof/>
              </w:rPr>
              <w:t>&lt;1&gt;大地坐标转空间直角坐标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2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E33AB00" w14:textId="34097E7C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1" w:history="1">
            <w:r w:rsidR="00034774" w:rsidRPr="00402169">
              <w:rPr>
                <w:rStyle w:val="ac"/>
                <w:noProof/>
              </w:rPr>
              <w:t>&lt;2&gt; 空间直角坐标转换至大地坐标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F33FA69" w14:textId="58BE7B3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2" w:history="1">
            <w:r w:rsidR="00034774" w:rsidRPr="00402169">
              <w:rPr>
                <w:rStyle w:val="ac"/>
                <w:noProof/>
              </w:rPr>
              <w:t>&lt;3&gt; 高斯正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2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81A7F11" w14:textId="2B1677E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3" w:history="1">
            <w:r w:rsidR="00034774" w:rsidRPr="00402169">
              <w:rPr>
                <w:rStyle w:val="ac"/>
                <w:noProof/>
              </w:rPr>
              <w:t>&lt;4&gt; 计算子午线弧长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3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B895875" w14:textId="5BCDCA19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4" w:history="1">
            <w:r w:rsidR="00034774" w:rsidRPr="00402169">
              <w:rPr>
                <w:rStyle w:val="ac"/>
                <w:noProof/>
              </w:rPr>
              <w:t>&lt;5&gt; 分带高斯正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4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F1383ED" w14:textId="03914A84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5" w:history="1">
            <w:r w:rsidR="00034774" w:rsidRPr="00402169">
              <w:rPr>
                <w:rStyle w:val="ac"/>
                <w:noProof/>
              </w:rPr>
              <w:t>&lt;6&gt; 高斯反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5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0AB90C05" w14:textId="17AB0C4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6" w:history="1">
            <w:r w:rsidR="00034774" w:rsidRPr="00402169">
              <w:rPr>
                <w:rStyle w:val="ac"/>
                <w:noProof/>
              </w:rPr>
              <w:t>&lt;7&gt; 分带高斯反算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6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3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780EC506" w14:textId="0F958CC1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7" w:history="1">
            <w:r w:rsidR="00034774" w:rsidRPr="00402169">
              <w:rPr>
                <w:rStyle w:val="ac"/>
                <w:noProof/>
              </w:rPr>
              <w:t>&lt;8&gt; 两点法求平面转换四参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7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69A973A2" w14:textId="456743E5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8" w:history="1">
            <w:r w:rsidR="00034774" w:rsidRPr="00402169">
              <w:rPr>
                <w:rStyle w:val="ac"/>
                <w:noProof/>
              </w:rPr>
              <w:t>&lt;9&gt; 多点法求平面转换四参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8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4C602D1" w14:textId="49CD9BC7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09" w:history="1">
            <w:r w:rsidR="00034774" w:rsidRPr="00402169">
              <w:rPr>
                <w:rStyle w:val="ac"/>
                <w:noProof/>
              </w:rPr>
              <w:t>&lt;10&gt; 多点法求平面转换七参数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09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5B66D428" w14:textId="724AEB6D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10" w:history="1">
            <w:r w:rsidR="00034774" w:rsidRPr="00402169">
              <w:rPr>
                <w:rStyle w:val="ac"/>
                <w:noProof/>
              </w:rPr>
              <w:t>&lt;11&gt; 七参数空间直角坐标转换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10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12E5E045" w14:textId="6B39EEE8" w:rsidR="00034774" w:rsidRDefault="001D028F">
          <w:pPr>
            <w:pStyle w:val="TOC4"/>
            <w:tabs>
              <w:tab w:val="right" w:leader="dot" w:pos="8296"/>
            </w:tabs>
            <w:rPr>
              <w:noProof/>
            </w:rPr>
          </w:pPr>
          <w:hyperlink w:anchor="_Toc21697511" w:history="1">
            <w:r w:rsidR="00034774" w:rsidRPr="00402169">
              <w:rPr>
                <w:rStyle w:val="ac"/>
                <w:noProof/>
              </w:rPr>
              <w:t>&lt;12&gt; 四参数空间直角坐标转换</w:t>
            </w:r>
            <w:r w:rsidR="00034774">
              <w:rPr>
                <w:noProof/>
                <w:webHidden/>
              </w:rPr>
              <w:tab/>
            </w:r>
            <w:r w:rsidR="00034774">
              <w:rPr>
                <w:noProof/>
                <w:webHidden/>
              </w:rPr>
              <w:fldChar w:fldCharType="begin"/>
            </w:r>
            <w:r w:rsidR="00034774">
              <w:rPr>
                <w:noProof/>
                <w:webHidden/>
              </w:rPr>
              <w:instrText xml:space="preserve"> PAGEREF _Toc21697511 \h </w:instrText>
            </w:r>
            <w:r w:rsidR="00034774">
              <w:rPr>
                <w:noProof/>
                <w:webHidden/>
              </w:rPr>
            </w:r>
            <w:r w:rsidR="00034774">
              <w:rPr>
                <w:noProof/>
                <w:webHidden/>
              </w:rPr>
              <w:fldChar w:fldCharType="separate"/>
            </w:r>
            <w:r w:rsidR="00034774">
              <w:rPr>
                <w:noProof/>
                <w:webHidden/>
              </w:rPr>
              <w:t>14</w:t>
            </w:r>
            <w:r w:rsidR="00034774">
              <w:rPr>
                <w:noProof/>
                <w:webHidden/>
              </w:rPr>
              <w:fldChar w:fldCharType="end"/>
            </w:r>
          </w:hyperlink>
        </w:p>
        <w:p w14:paraId="20B21FFA" w14:textId="23478D6B" w:rsidR="00034774" w:rsidRDefault="00034774">
          <w:r>
            <w:fldChar w:fldCharType="end"/>
          </w:r>
        </w:p>
      </w:sdtContent>
    </w:sdt>
    <w:p w14:paraId="6D8C8934" w14:textId="7FBC3FE4" w:rsidR="00034774" w:rsidRDefault="00034774" w:rsidP="006B7608">
      <w:pPr>
        <w:rPr>
          <w:rFonts w:ascii="楷体" w:eastAsia="楷体" w:hAnsi="楷体"/>
        </w:rPr>
      </w:pPr>
    </w:p>
    <w:p w14:paraId="04410E66" w14:textId="2F821F19" w:rsidR="006B7608" w:rsidRPr="009448E6" w:rsidRDefault="006B7608" w:rsidP="009448E6">
      <w:pPr>
        <w:pStyle w:val="0"/>
      </w:pPr>
      <w:bookmarkStart w:id="0" w:name="_Toc21697437"/>
      <w:proofErr w:type="spellStart"/>
      <w:r w:rsidRPr="006B7608">
        <w:rPr>
          <w:rFonts w:hint="eastAsia"/>
        </w:rPr>
        <w:t>SurveyTools</w:t>
      </w:r>
      <w:proofErr w:type="spellEnd"/>
      <w:r w:rsidRPr="006B7608">
        <w:rPr>
          <w:rFonts w:hint="eastAsia"/>
        </w:rPr>
        <w:t>内容</w:t>
      </w:r>
      <w:bookmarkEnd w:id="0"/>
    </w:p>
    <w:p w14:paraId="5B94938B" w14:textId="2E677E14" w:rsidR="006B7608" w:rsidRPr="009448E6" w:rsidRDefault="00FC1438" w:rsidP="009448E6">
      <w:pPr>
        <w:pStyle w:val="11"/>
      </w:pPr>
      <w:bookmarkStart w:id="1" w:name="_Toc21697438"/>
      <w:bookmarkStart w:id="2" w:name="_Hlk21685741"/>
      <w:r w:rsidRPr="009448E6">
        <w:rPr>
          <w:rFonts w:hint="eastAsia"/>
        </w:rPr>
        <w:lastRenderedPageBreak/>
        <w:t>一、</w:t>
      </w:r>
      <w:proofErr w:type="spellStart"/>
      <w:r w:rsidR="006B7608" w:rsidRPr="009448E6">
        <w:rPr>
          <w:rFonts w:hint="eastAsia"/>
        </w:rPr>
        <w:t>CMatrix</w:t>
      </w:r>
      <w:proofErr w:type="spellEnd"/>
      <w:r w:rsidR="006B7608" w:rsidRPr="009448E6">
        <w:rPr>
          <w:rFonts w:hint="eastAsia"/>
        </w:rPr>
        <w:t>类：矩阵类</w:t>
      </w:r>
      <w:bookmarkEnd w:id="1"/>
    </w:p>
    <w:p w14:paraId="0356ACCA" w14:textId="48123E0D" w:rsidR="009448E6" w:rsidRPr="009448E6" w:rsidRDefault="00FC1438" w:rsidP="00F36847">
      <w:pPr>
        <w:pStyle w:val="21"/>
        <w:spacing w:after="156"/>
      </w:pPr>
      <w:bookmarkStart w:id="3" w:name="_Toc21697439"/>
      <w:bookmarkEnd w:id="2"/>
      <w:r w:rsidRPr="009C682C">
        <w:rPr>
          <w:rFonts w:hint="eastAsia"/>
        </w:rPr>
        <w:t>1</w:t>
      </w:r>
      <w:r w:rsidRPr="009C682C">
        <w:rPr>
          <w:rFonts w:hint="eastAsia"/>
        </w:rPr>
        <w:t>、字段：</w:t>
      </w:r>
      <w:bookmarkEnd w:id="3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71"/>
        <w:gridCol w:w="2072"/>
        <w:gridCol w:w="2072"/>
        <w:gridCol w:w="2071"/>
      </w:tblGrid>
      <w:tr w:rsidR="00FC1438" w14:paraId="02E8977B" w14:textId="77777777" w:rsidTr="00F36847">
        <w:tc>
          <w:tcPr>
            <w:tcW w:w="2074" w:type="dxa"/>
          </w:tcPr>
          <w:p w14:paraId="056E2DF9" w14:textId="21B6EFEB" w:rsidR="00FC1438" w:rsidRDefault="00FC1438" w:rsidP="009448E6">
            <w:pPr>
              <w:pStyle w:val="a6"/>
            </w:pPr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6EE66420" w14:textId="33818406" w:rsidR="00FC1438" w:rsidRDefault="00FC1438" w:rsidP="009448E6">
            <w:pPr>
              <w:pStyle w:val="a6"/>
            </w:pPr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179C0215" w14:textId="328E52F3" w:rsidR="00FC1438" w:rsidRDefault="00FC1438" w:rsidP="009448E6">
            <w:pPr>
              <w:pStyle w:val="a6"/>
            </w:pPr>
            <w:r>
              <w:rPr>
                <w:rFonts w:hint="eastAsia"/>
              </w:rPr>
              <w:t>名称</w:t>
            </w:r>
          </w:p>
        </w:tc>
        <w:tc>
          <w:tcPr>
            <w:tcW w:w="2074" w:type="dxa"/>
          </w:tcPr>
          <w:p w14:paraId="5708AD2E" w14:textId="4495F195" w:rsidR="00FC1438" w:rsidRDefault="00FC1438" w:rsidP="009448E6">
            <w:pPr>
              <w:pStyle w:val="a6"/>
            </w:pPr>
            <w:r>
              <w:rPr>
                <w:rFonts w:hint="eastAsia"/>
              </w:rPr>
              <w:t>说明</w:t>
            </w:r>
          </w:p>
        </w:tc>
      </w:tr>
      <w:tr w:rsidR="00FC1438" w14:paraId="22DC8812" w14:textId="77777777" w:rsidTr="00F36847">
        <w:tc>
          <w:tcPr>
            <w:tcW w:w="2074" w:type="dxa"/>
          </w:tcPr>
          <w:p w14:paraId="3007EE06" w14:textId="0655EECE" w:rsidR="00FC1438" w:rsidRDefault="00FC1438" w:rsidP="009448E6">
            <w:pPr>
              <w:pStyle w:val="a6"/>
            </w:pPr>
            <w:r>
              <w:t>P</w:t>
            </w:r>
            <w:r>
              <w:rPr>
                <w:rFonts w:hint="eastAsia"/>
              </w:rPr>
              <w:t>rivate</w:t>
            </w:r>
          </w:p>
        </w:tc>
        <w:tc>
          <w:tcPr>
            <w:tcW w:w="2074" w:type="dxa"/>
          </w:tcPr>
          <w:p w14:paraId="3B4339B1" w14:textId="786C86A4" w:rsidR="00FC1438" w:rsidRDefault="00FC1438" w:rsidP="009448E6">
            <w:pPr>
              <w:pStyle w:val="a6"/>
            </w:pPr>
            <w:r>
              <w:t>I</w:t>
            </w:r>
            <w:r>
              <w:rPr>
                <w:rFonts w:hint="eastAsia"/>
              </w:rPr>
              <w:t>nt</w:t>
            </w:r>
          </w:p>
        </w:tc>
        <w:tc>
          <w:tcPr>
            <w:tcW w:w="2074" w:type="dxa"/>
          </w:tcPr>
          <w:p w14:paraId="1D092028" w14:textId="4D8C8EC7" w:rsidR="00FC1438" w:rsidRDefault="00FC1438" w:rsidP="009448E6">
            <w:pPr>
              <w:pStyle w:val="a6"/>
            </w:pPr>
            <w:proofErr w:type="spellStart"/>
            <w:r>
              <w:rPr>
                <w:rFonts w:hint="eastAsia"/>
              </w:rPr>
              <w:t>iRow</w:t>
            </w:r>
            <w:proofErr w:type="spellEnd"/>
          </w:p>
        </w:tc>
        <w:tc>
          <w:tcPr>
            <w:tcW w:w="2074" w:type="dxa"/>
          </w:tcPr>
          <w:p w14:paraId="022364BE" w14:textId="6C5F4EC3" w:rsidR="00FC1438" w:rsidRDefault="00FC1438" w:rsidP="009448E6">
            <w:pPr>
              <w:pStyle w:val="a6"/>
            </w:pPr>
            <w:r>
              <w:rPr>
                <w:rFonts w:hint="eastAsia"/>
              </w:rPr>
              <w:t>矩阵行数</w:t>
            </w:r>
          </w:p>
        </w:tc>
      </w:tr>
      <w:tr w:rsidR="00FC1438" w14:paraId="6F714B84" w14:textId="77777777" w:rsidTr="00F36847">
        <w:tc>
          <w:tcPr>
            <w:tcW w:w="2074" w:type="dxa"/>
          </w:tcPr>
          <w:p w14:paraId="015CD31E" w14:textId="126E2AE2" w:rsidR="00FC1438" w:rsidRDefault="00FC1438" w:rsidP="009448E6">
            <w:pPr>
              <w:pStyle w:val="a6"/>
            </w:pPr>
            <w:r>
              <w:t>P</w:t>
            </w:r>
            <w:r>
              <w:rPr>
                <w:rFonts w:hint="eastAsia"/>
              </w:rPr>
              <w:t>rivate</w:t>
            </w:r>
          </w:p>
        </w:tc>
        <w:tc>
          <w:tcPr>
            <w:tcW w:w="2074" w:type="dxa"/>
          </w:tcPr>
          <w:p w14:paraId="611BCF55" w14:textId="5746808F" w:rsidR="00FC1438" w:rsidRDefault="00FC1438" w:rsidP="009448E6">
            <w:pPr>
              <w:pStyle w:val="a6"/>
            </w:pPr>
            <w:r>
              <w:t>I</w:t>
            </w:r>
            <w:r>
              <w:rPr>
                <w:rFonts w:hint="eastAsia"/>
              </w:rPr>
              <w:t>nt</w:t>
            </w:r>
          </w:p>
        </w:tc>
        <w:tc>
          <w:tcPr>
            <w:tcW w:w="2074" w:type="dxa"/>
          </w:tcPr>
          <w:p w14:paraId="02EDDAE2" w14:textId="33658E4C" w:rsidR="00FC1438" w:rsidRDefault="00FC1438" w:rsidP="009448E6">
            <w:pPr>
              <w:pStyle w:val="a6"/>
            </w:pPr>
            <w:proofErr w:type="spellStart"/>
            <w:r>
              <w:rPr>
                <w:rFonts w:hint="eastAsia"/>
              </w:rPr>
              <w:t>iCol</w:t>
            </w:r>
            <w:proofErr w:type="spellEnd"/>
          </w:p>
        </w:tc>
        <w:tc>
          <w:tcPr>
            <w:tcW w:w="2074" w:type="dxa"/>
          </w:tcPr>
          <w:p w14:paraId="79F2B75C" w14:textId="35A00882" w:rsidR="00FC1438" w:rsidRDefault="00FC1438" w:rsidP="009448E6">
            <w:pPr>
              <w:pStyle w:val="a6"/>
            </w:pPr>
            <w:r>
              <w:rPr>
                <w:rFonts w:hint="eastAsia"/>
              </w:rPr>
              <w:t>矩阵列数</w:t>
            </w:r>
          </w:p>
        </w:tc>
      </w:tr>
      <w:tr w:rsidR="00FC1438" w14:paraId="774C9F14" w14:textId="77777777" w:rsidTr="00F36847">
        <w:tc>
          <w:tcPr>
            <w:tcW w:w="2074" w:type="dxa"/>
          </w:tcPr>
          <w:p w14:paraId="686B0AE6" w14:textId="276FC9FD" w:rsidR="00FC1438" w:rsidRDefault="00FC1438" w:rsidP="009448E6">
            <w:pPr>
              <w:pStyle w:val="a6"/>
            </w:pPr>
            <w:r>
              <w:t>P</w:t>
            </w:r>
            <w:r>
              <w:rPr>
                <w:rFonts w:hint="eastAsia"/>
              </w:rPr>
              <w:t>rivate</w:t>
            </w:r>
          </w:p>
        </w:tc>
        <w:tc>
          <w:tcPr>
            <w:tcW w:w="2074" w:type="dxa"/>
          </w:tcPr>
          <w:p w14:paraId="6D8E14CF" w14:textId="3E9C966A" w:rsidR="00FC1438" w:rsidRDefault="00FC1438" w:rsidP="009448E6">
            <w:pPr>
              <w:pStyle w:val="a6"/>
            </w:pPr>
            <w:proofErr w:type="gramStart"/>
            <w:r>
              <w:t>D</w:t>
            </w:r>
            <w:r>
              <w:rPr>
                <w:rFonts w:hint="eastAsia"/>
              </w:rPr>
              <w:t>ouble</w:t>
            </w:r>
            <w:r>
              <w:t>[</w:t>
            </w:r>
            <w:proofErr w:type="gramEnd"/>
            <w:r>
              <w:t>][]</w:t>
            </w:r>
          </w:p>
        </w:tc>
        <w:tc>
          <w:tcPr>
            <w:tcW w:w="2074" w:type="dxa"/>
          </w:tcPr>
          <w:p w14:paraId="7EC141AE" w14:textId="6B5F9150" w:rsidR="00FC1438" w:rsidRDefault="00FC1438" w:rsidP="009448E6">
            <w:pPr>
              <w:pStyle w:val="a6"/>
            </w:pPr>
            <w:proofErr w:type="spellStart"/>
            <w:r>
              <w:rPr>
                <w:rFonts w:hint="eastAsia"/>
              </w:rPr>
              <w:t>dMatData</w:t>
            </w:r>
            <w:proofErr w:type="spellEnd"/>
          </w:p>
        </w:tc>
        <w:tc>
          <w:tcPr>
            <w:tcW w:w="2074" w:type="dxa"/>
          </w:tcPr>
          <w:p w14:paraId="5701B369" w14:textId="4D01CE91" w:rsidR="00FC1438" w:rsidRDefault="00FC1438" w:rsidP="009448E6">
            <w:pPr>
              <w:pStyle w:val="a6"/>
            </w:pPr>
            <w:r>
              <w:rPr>
                <w:rFonts w:hint="eastAsia"/>
              </w:rPr>
              <w:t>矩阵存储空间</w:t>
            </w:r>
          </w:p>
        </w:tc>
      </w:tr>
    </w:tbl>
    <w:p w14:paraId="7C22B3E7" w14:textId="5A5C92FD" w:rsidR="009448E6" w:rsidRPr="009C682C" w:rsidRDefault="00FC1438" w:rsidP="009448E6">
      <w:pPr>
        <w:pStyle w:val="21"/>
        <w:spacing w:after="156"/>
      </w:pPr>
      <w:bookmarkStart w:id="4" w:name="_Toc21697440"/>
      <w:r w:rsidRPr="009C682C">
        <w:rPr>
          <w:rFonts w:hint="eastAsia"/>
        </w:rPr>
        <w:t>2</w:t>
      </w:r>
      <w:r w:rsidRPr="009C682C">
        <w:rPr>
          <w:rFonts w:hint="eastAsia"/>
        </w:rPr>
        <w:t>、</w:t>
      </w:r>
      <w:bookmarkStart w:id="5" w:name="_Hlk21685798"/>
      <w:r w:rsidRPr="009C682C">
        <w:rPr>
          <w:rFonts w:hint="eastAsia"/>
        </w:rPr>
        <w:t>构造函数</w:t>
      </w:r>
      <w:bookmarkEnd w:id="5"/>
      <w:r w:rsidRPr="009C682C">
        <w:rPr>
          <w:rFonts w:hint="eastAsia"/>
        </w:rPr>
        <w:t>：</w:t>
      </w:r>
      <w:bookmarkEnd w:id="4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765"/>
        <w:gridCol w:w="2765"/>
      </w:tblGrid>
      <w:tr w:rsidR="00FC1438" w14:paraId="7247A8B4" w14:textId="77777777" w:rsidTr="009448E6">
        <w:trPr>
          <w:jc w:val="center"/>
        </w:trPr>
        <w:tc>
          <w:tcPr>
            <w:tcW w:w="2765" w:type="dxa"/>
          </w:tcPr>
          <w:p w14:paraId="692ED69A" w14:textId="3DE84DF8" w:rsidR="00FC1438" w:rsidRDefault="00FC1438" w:rsidP="009448E6">
            <w:pPr>
              <w:pStyle w:val="a6"/>
            </w:pPr>
            <w:r>
              <w:rPr>
                <w:rFonts w:hint="eastAsia"/>
              </w:rPr>
              <w:t>名称参数</w:t>
            </w:r>
          </w:p>
        </w:tc>
        <w:tc>
          <w:tcPr>
            <w:tcW w:w="2765" w:type="dxa"/>
          </w:tcPr>
          <w:p w14:paraId="44EBC88F" w14:textId="0D4DBEE0" w:rsidR="00FC1438" w:rsidRDefault="00FC1438" w:rsidP="009448E6">
            <w:pPr>
              <w:pStyle w:val="a6"/>
            </w:pPr>
            <w:r>
              <w:rPr>
                <w:rFonts w:hint="eastAsia"/>
              </w:rPr>
              <w:t>说明</w:t>
            </w:r>
          </w:p>
        </w:tc>
      </w:tr>
      <w:tr w:rsidR="00FC1438" w14:paraId="6CF75A2F" w14:textId="77777777" w:rsidTr="009448E6">
        <w:trPr>
          <w:jc w:val="center"/>
        </w:trPr>
        <w:tc>
          <w:tcPr>
            <w:tcW w:w="2765" w:type="dxa"/>
          </w:tcPr>
          <w:p w14:paraId="421FEC63" w14:textId="78D46571" w:rsidR="00FC1438" w:rsidRDefault="00FC1438" w:rsidP="009448E6">
            <w:pPr>
              <w:pStyle w:val="a6"/>
            </w:pPr>
            <w:proofErr w:type="spellStart"/>
            <w:proofErr w:type="gramStart"/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</w:tc>
        <w:tc>
          <w:tcPr>
            <w:tcW w:w="2765" w:type="dxa"/>
          </w:tcPr>
          <w:p w14:paraId="5DBC7A7D" w14:textId="38845FCB" w:rsidR="00FC1438" w:rsidRDefault="00FC1438" w:rsidP="009448E6">
            <w:pPr>
              <w:pStyle w:val="a6"/>
            </w:pPr>
            <w:r>
              <w:rPr>
                <w:rFonts w:hint="eastAsia"/>
              </w:rPr>
              <w:t>矩阵行列数未知</w:t>
            </w:r>
          </w:p>
        </w:tc>
      </w:tr>
      <w:tr w:rsidR="00FC1438" w14:paraId="50BA0DA3" w14:textId="77777777" w:rsidTr="009448E6">
        <w:trPr>
          <w:jc w:val="center"/>
        </w:trPr>
        <w:tc>
          <w:tcPr>
            <w:tcW w:w="2765" w:type="dxa"/>
          </w:tcPr>
          <w:p w14:paraId="684BAE5D" w14:textId="4373C88A" w:rsidR="00FC1438" w:rsidRDefault="00FC1438" w:rsidP="009448E6">
            <w:pPr>
              <w:pStyle w:val="a6"/>
            </w:pPr>
            <w:proofErr w:type="spellStart"/>
            <w:proofErr w:type="gramStart"/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row,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col)</w:t>
            </w:r>
          </w:p>
        </w:tc>
        <w:tc>
          <w:tcPr>
            <w:tcW w:w="2765" w:type="dxa"/>
          </w:tcPr>
          <w:p w14:paraId="3A6D1834" w14:textId="4E906A18" w:rsidR="00FC1438" w:rsidRDefault="00FC1438" w:rsidP="009448E6">
            <w:pPr>
              <w:pStyle w:val="a6"/>
            </w:pPr>
            <w:r>
              <w:rPr>
                <w:rFonts w:hint="eastAsia"/>
              </w:rPr>
              <w:t>已知矩阵行列数</w:t>
            </w:r>
          </w:p>
        </w:tc>
      </w:tr>
      <w:tr w:rsidR="00FC1438" w14:paraId="70E031AE" w14:textId="77777777" w:rsidTr="009448E6">
        <w:trPr>
          <w:jc w:val="center"/>
        </w:trPr>
        <w:tc>
          <w:tcPr>
            <w:tcW w:w="2765" w:type="dxa"/>
          </w:tcPr>
          <w:p w14:paraId="0CA9FC3C" w14:textId="23C09FDB" w:rsidR="00FC1438" w:rsidRDefault="00FC1438" w:rsidP="009448E6">
            <w:pPr>
              <w:pStyle w:val="a6"/>
            </w:pPr>
            <w:proofErr w:type="spellStart"/>
            <w:proofErr w:type="gramStart"/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proofErr w:type="gram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)</w:t>
            </w:r>
          </w:p>
        </w:tc>
        <w:tc>
          <w:tcPr>
            <w:tcW w:w="2765" w:type="dxa"/>
          </w:tcPr>
          <w:p w14:paraId="703E515A" w14:textId="76FBB53A" w:rsidR="00FC1438" w:rsidRDefault="00FC1438" w:rsidP="009448E6">
            <w:pPr>
              <w:pStyle w:val="a6"/>
            </w:pPr>
            <w:r>
              <w:rPr>
                <w:rFonts w:hint="eastAsia"/>
              </w:rPr>
              <w:t>拷贝构造函数</w:t>
            </w:r>
          </w:p>
        </w:tc>
      </w:tr>
    </w:tbl>
    <w:p w14:paraId="3F42466A" w14:textId="3EF3018B" w:rsidR="00FC1438" w:rsidRPr="009C682C" w:rsidRDefault="00FC1438" w:rsidP="009448E6">
      <w:pPr>
        <w:pStyle w:val="21"/>
        <w:spacing w:after="156"/>
      </w:pPr>
      <w:bookmarkStart w:id="6" w:name="_Toc21697441"/>
      <w:r w:rsidRPr="009C682C">
        <w:rPr>
          <w:rFonts w:hint="eastAsia"/>
        </w:rPr>
        <w:t>3</w:t>
      </w:r>
      <w:r w:rsidRPr="009C682C">
        <w:rPr>
          <w:rFonts w:hint="eastAsia"/>
        </w:rPr>
        <w:t>、</w:t>
      </w:r>
      <w:bookmarkStart w:id="7" w:name="_Hlk21685811"/>
      <w:r w:rsidRPr="009C682C">
        <w:rPr>
          <w:rFonts w:hint="eastAsia"/>
        </w:rPr>
        <w:t>索引</w:t>
      </w:r>
      <w:bookmarkEnd w:id="7"/>
      <w:r w:rsidRPr="009C682C">
        <w:rPr>
          <w:rFonts w:hint="eastAsia"/>
        </w:rPr>
        <w:t>：</w:t>
      </w:r>
      <w:bookmarkEnd w:id="6"/>
    </w:p>
    <w:p w14:paraId="0B8F0352" w14:textId="16975480" w:rsidR="00FC1438" w:rsidRDefault="00FC1438" w:rsidP="009448E6">
      <w:pPr>
        <w:ind w:firstLine="420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ow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返回矩阵指定行列位置的值</w:t>
      </w:r>
    </w:p>
    <w:p w14:paraId="2C721B7F" w14:textId="3095AA62" w:rsidR="009448E6" w:rsidRPr="009448E6" w:rsidRDefault="00FC1438" w:rsidP="009448E6">
      <w:pPr>
        <w:pStyle w:val="21"/>
        <w:spacing w:after="156"/>
      </w:pPr>
      <w:bookmarkStart w:id="8" w:name="_Toc21697442"/>
      <w:r w:rsidRPr="009C682C">
        <w:rPr>
          <w:rFonts w:hint="eastAsia"/>
        </w:rPr>
        <w:t>4</w:t>
      </w:r>
      <w:r w:rsidRPr="009C682C">
        <w:rPr>
          <w:rFonts w:hint="eastAsia"/>
        </w:rPr>
        <w:t>、运算符重载：</w:t>
      </w:r>
      <w:bookmarkEnd w:id="8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957"/>
        <w:gridCol w:w="2126"/>
      </w:tblGrid>
      <w:tr w:rsidR="00830106" w14:paraId="5CE371A4" w14:textId="77777777" w:rsidTr="009448E6">
        <w:trPr>
          <w:jc w:val="center"/>
        </w:trPr>
        <w:tc>
          <w:tcPr>
            <w:tcW w:w="4957" w:type="dxa"/>
          </w:tcPr>
          <w:p w14:paraId="7C8F46E8" w14:textId="5156A105" w:rsidR="00830106" w:rsidRDefault="00830106" w:rsidP="009448E6">
            <w:pPr>
              <w:pStyle w:val="a6"/>
            </w:pPr>
            <w:r>
              <w:rPr>
                <w:rFonts w:hint="eastAsia"/>
              </w:rPr>
              <w:t>重载类型</w:t>
            </w:r>
          </w:p>
        </w:tc>
        <w:tc>
          <w:tcPr>
            <w:tcW w:w="2126" w:type="dxa"/>
          </w:tcPr>
          <w:p w14:paraId="1FA01F74" w14:textId="14B8BF02" w:rsidR="00830106" w:rsidRDefault="00830106" w:rsidP="009448E6">
            <w:pPr>
              <w:pStyle w:val="a6"/>
            </w:pPr>
            <w:r>
              <w:rPr>
                <w:rFonts w:hint="eastAsia"/>
              </w:rPr>
              <w:t>说明</w:t>
            </w:r>
          </w:p>
        </w:tc>
      </w:tr>
      <w:tr w:rsidR="00830106" w14:paraId="03A40A6A" w14:textId="77777777" w:rsidTr="009448E6">
        <w:trPr>
          <w:jc w:val="center"/>
        </w:trPr>
        <w:tc>
          <w:tcPr>
            <w:tcW w:w="4957" w:type="dxa"/>
          </w:tcPr>
          <w:p w14:paraId="1C8B8BE1" w14:textId="7C888AA3" w:rsidR="00830106" w:rsidRPr="00830106" w:rsidRDefault="00830106" w:rsidP="009448E6">
            <w:pPr>
              <w:pStyle w:val="a6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operator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+(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1, 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2) </w:t>
            </w:r>
          </w:p>
        </w:tc>
        <w:tc>
          <w:tcPr>
            <w:tcW w:w="2126" w:type="dxa"/>
          </w:tcPr>
          <w:p w14:paraId="3081EE69" w14:textId="47C0E2D6" w:rsidR="00830106" w:rsidRDefault="00830106" w:rsidP="009448E6">
            <w:pPr>
              <w:pStyle w:val="a6"/>
            </w:pPr>
            <w:r>
              <w:rPr>
                <w:rFonts w:hint="eastAsia"/>
              </w:rPr>
              <w:t>返回m</w:t>
            </w:r>
            <w:r>
              <w:t>1+m2</w:t>
            </w:r>
            <w:r>
              <w:rPr>
                <w:rFonts w:hint="eastAsia"/>
              </w:rPr>
              <w:t>结果</w:t>
            </w:r>
          </w:p>
        </w:tc>
      </w:tr>
      <w:tr w:rsidR="00830106" w14:paraId="7D2FC343" w14:textId="77777777" w:rsidTr="009448E6">
        <w:trPr>
          <w:jc w:val="center"/>
        </w:trPr>
        <w:tc>
          <w:tcPr>
            <w:tcW w:w="4957" w:type="dxa"/>
          </w:tcPr>
          <w:p w14:paraId="473036EF" w14:textId="46D47BE7" w:rsidR="00830106" w:rsidRDefault="00830106" w:rsidP="009448E6">
            <w:pPr>
              <w:pStyle w:val="a6"/>
            </w:pP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operator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 w:hint="eastAsia"/>
                <w:color w:val="000000"/>
                <w:kern w:val="0"/>
                <w:sz w:val="19"/>
                <w:szCs w:val="19"/>
              </w:rPr>
              <w:t>-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1, 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2)</w:t>
            </w:r>
          </w:p>
        </w:tc>
        <w:tc>
          <w:tcPr>
            <w:tcW w:w="2126" w:type="dxa"/>
          </w:tcPr>
          <w:p w14:paraId="1FB85208" w14:textId="5151BCB2" w:rsidR="00830106" w:rsidRDefault="00830106" w:rsidP="009448E6">
            <w:pPr>
              <w:pStyle w:val="a6"/>
            </w:pPr>
            <w:r>
              <w:rPr>
                <w:rFonts w:hint="eastAsia"/>
              </w:rPr>
              <w:t>返回m</w:t>
            </w:r>
            <w:r>
              <w:t>1-m2</w:t>
            </w:r>
            <w:r>
              <w:rPr>
                <w:rFonts w:hint="eastAsia"/>
              </w:rPr>
              <w:t>结果</w:t>
            </w:r>
          </w:p>
        </w:tc>
      </w:tr>
      <w:tr w:rsidR="00830106" w14:paraId="41D2F05A" w14:textId="77777777" w:rsidTr="009448E6">
        <w:trPr>
          <w:jc w:val="center"/>
        </w:trPr>
        <w:tc>
          <w:tcPr>
            <w:tcW w:w="4957" w:type="dxa"/>
          </w:tcPr>
          <w:p w14:paraId="2C62D0AF" w14:textId="4742B752" w:rsidR="00830106" w:rsidRDefault="00830106" w:rsidP="009448E6">
            <w:pPr>
              <w:pStyle w:val="a6"/>
            </w:pP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operator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</w:t>
            </w:r>
            <w:r>
              <w:rPr>
                <w:rFonts w:ascii="新宋体" w:eastAsia="新宋体" w:cs="新宋体" w:hint="eastAsia"/>
                <w:color w:val="000000"/>
                <w:kern w:val="0"/>
                <w:sz w:val="19"/>
                <w:szCs w:val="19"/>
              </w:rPr>
              <w:t>*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1, </w:t>
            </w:r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CMatrix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m2)</w:t>
            </w:r>
          </w:p>
        </w:tc>
        <w:tc>
          <w:tcPr>
            <w:tcW w:w="2126" w:type="dxa"/>
          </w:tcPr>
          <w:p w14:paraId="65ECA06A" w14:textId="2DD1E747" w:rsidR="00830106" w:rsidRPr="00830106" w:rsidRDefault="00830106" w:rsidP="009448E6">
            <w:pPr>
              <w:pStyle w:val="a6"/>
            </w:pPr>
            <w:r>
              <w:rPr>
                <w:rFonts w:hint="eastAsia"/>
              </w:rPr>
              <w:t>返回m</w:t>
            </w:r>
            <w:r>
              <w:t>1*m2</w:t>
            </w:r>
            <w:r>
              <w:rPr>
                <w:rFonts w:hint="eastAsia"/>
              </w:rPr>
              <w:t>结果</w:t>
            </w:r>
          </w:p>
        </w:tc>
      </w:tr>
    </w:tbl>
    <w:p w14:paraId="02D83D54" w14:textId="7A9EEB29" w:rsidR="00830106" w:rsidRPr="009C682C" w:rsidRDefault="00830106" w:rsidP="00F36847">
      <w:pPr>
        <w:pStyle w:val="21"/>
        <w:spacing w:after="156"/>
      </w:pPr>
      <w:bookmarkStart w:id="9" w:name="_Toc21697443"/>
      <w:r w:rsidRPr="009C682C">
        <w:rPr>
          <w:rFonts w:hint="eastAsia"/>
        </w:rPr>
        <w:t>5</w:t>
      </w:r>
      <w:r w:rsidRPr="009C682C">
        <w:rPr>
          <w:rFonts w:hint="eastAsia"/>
        </w:rPr>
        <w:t>、</w:t>
      </w:r>
      <w:bookmarkStart w:id="10" w:name="_Hlk21685845"/>
      <w:r w:rsidRPr="009C682C">
        <w:rPr>
          <w:rFonts w:hint="eastAsia"/>
        </w:rPr>
        <w:t>方法</w:t>
      </w:r>
      <w:bookmarkEnd w:id="10"/>
      <w:r w:rsidRPr="009C682C">
        <w:rPr>
          <w:rFonts w:hint="eastAsia"/>
        </w:rPr>
        <w:t>：</w:t>
      </w:r>
      <w:bookmarkEnd w:id="9"/>
    </w:p>
    <w:p w14:paraId="33DBF4B8" w14:textId="6E5501A4" w:rsidR="00F36847" w:rsidRPr="00F36847" w:rsidRDefault="00830106" w:rsidP="00F36847">
      <w:pPr>
        <w:pStyle w:val="3"/>
      </w:pPr>
      <w:bookmarkStart w:id="11" w:name="_Toc21697444"/>
      <w:r w:rsidRPr="00F36847">
        <w:t>&lt;</w:t>
      </w:r>
      <w:r w:rsidRPr="00F36847">
        <w:rPr>
          <w:rFonts w:hint="eastAsia"/>
        </w:rPr>
        <w:t>1</w:t>
      </w:r>
      <w:r w:rsidRPr="00F36847">
        <w:t>&gt;</w:t>
      </w:r>
      <w:r w:rsidRPr="00F36847">
        <w:tab/>
      </w:r>
      <w:r w:rsidR="00F36847" w:rsidRPr="00F36847">
        <w:rPr>
          <w:rFonts w:hint="eastAsia"/>
        </w:rPr>
        <w:t>计算矩阵行数</w:t>
      </w:r>
      <w:bookmarkEnd w:id="11"/>
    </w:p>
    <w:p w14:paraId="38EFE51E" w14:textId="0935CB63" w:rsidR="009C682C" w:rsidRPr="00F36847" w:rsidRDefault="00F36847" w:rsidP="00F36847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r w:rsidR="001C7EBF">
        <w:t xml:space="preserve">int </w:t>
      </w:r>
      <w:proofErr w:type="gramStart"/>
      <w:r w:rsidR="001C7EBF">
        <w:t>Row(</w:t>
      </w:r>
      <w:proofErr w:type="gramEnd"/>
      <w:r w:rsidR="001C7EBF">
        <w:t>)</w:t>
      </w:r>
    </w:p>
    <w:p w14:paraId="6F54112C" w14:textId="732C8D58" w:rsidR="00F36847" w:rsidRPr="009C682C" w:rsidRDefault="009C682C" w:rsidP="00F36847">
      <w:pPr>
        <w:pStyle w:val="aa"/>
        <w:ind w:left="420"/>
      </w:pPr>
      <w:r>
        <w:rPr>
          <w:rFonts w:hint="eastAsia"/>
        </w:rPr>
        <w:t>返回值：矩阵的行数</w:t>
      </w:r>
    </w:p>
    <w:p w14:paraId="3169B803" w14:textId="7C3FAD32" w:rsidR="00F36847" w:rsidRPr="00F36847" w:rsidRDefault="00830106" w:rsidP="00F36847">
      <w:pPr>
        <w:pStyle w:val="3"/>
      </w:pPr>
      <w:bookmarkStart w:id="12" w:name="_Toc21697445"/>
      <w:r>
        <w:t>&lt;2&gt;</w:t>
      </w:r>
      <w:r w:rsidR="00F36847" w:rsidRPr="00F36847">
        <w:t xml:space="preserve"> </w:t>
      </w:r>
      <w:r w:rsidR="00F36847">
        <w:rPr>
          <w:rFonts w:hint="eastAsia"/>
        </w:rPr>
        <w:t>计算矩阵列数</w:t>
      </w:r>
      <w:bookmarkEnd w:id="12"/>
    </w:p>
    <w:p w14:paraId="2841D947" w14:textId="70AD9897" w:rsidR="009C682C" w:rsidRPr="00F36847" w:rsidRDefault="00F36847" w:rsidP="00F36847">
      <w:pPr>
        <w:pStyle w:val="a8"/>
        <w:spacing w:after="312"/>
      </w:pPr>
      <w:r>
        <w:rPr>
          <w:color w:val="0000FF"/>
        </w:rPr>
        <w:t>public</w:t>
      </w:r>
      <w:r w:rsidR="001C7EBF">
        <w:t xml:space="preserve"> int </w:t>
      </w:r>
      <w:proofErr w:type="gramStart"/>
      <w:r w:rsidR="001C7EBF">
        <w:t>Col(</w:t>
      </w:r>
      <w:proofErr w:type="gramEnd"/>
      <w:r w:rsidR="001C7EBF">
        <w:t>)</w:t>
      </w:r>
    </w:p>
    <w:p w14:paraId="18E959AC" w14:textId="27104831" w:rsidR="009C682C" w:rsidRPr="00F36847" w:rsidRDefault="009C682C" w:rsidP="00F36847">
      <w:pPr>
        <w:pStyle w:val="aa"/>
        <w:ind w:left="420"/>
      </w:pPr>
      <w:r>
        <w:rPr>
          <w:rFonts w:hint="eastAsia"/>
        </w:rPr>
        <w:t>返回值：矩阵的列数</w:t>
      </w:r>
    </w:p>
    <w:p w14:paraId="44D47D2E" w14:textId="734662AA" w:rsidR="00F36847" w:rsidRDefault="00830106" w:rsidP="00F36847">
      <w:pPr>
        <w:pStyle w:val="3"/>
      </w:pPr>
      <w:bookmarkStart w:id="13" w:name="_Toc21697446"/>
      <w:r>
        <w:t>&lt;3&gt;</w:t>
      </w:r>
      <w:r w:rsidR="00034774">
        <w:t xml:space="preserve"> </w:t>
      </w:r>
      <w:r w:rsidR="00F36847">
        <w:rPr>
          <w:rFonts w:hint="eastAsia"/>
        </w:rPr>
        <w:t>矩阵转置</w:t>
      </w:r>
      <w:bookmarkEnd w:id="13"/>
    </w:p>
    <w:p w14:paraId="75D1C4F4" w14:textId="26D31C3D" w:rsidR="00830106" w:rsidRDefault="001C7EBF" w:rsidP="00F36847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proofErr w:type="spellStart"/>
      <w:r>
        <w:t>CMatrix</w:t>
      </w:r>
      <w:proofErr w:type="spellEnd"/>
      <w:r>
        <w:t xml:space="preserve"> </w:t>
      </w:r>
      <w:proofErr w:type="gramStart"/>
      <w:r>
        <w:t>Translocation(</w:t>
      </w:r>
      <w:proofErr w:type="gramEnd"/>
      <w:r>
        <w:t>)</w:t>
      </w:r>
    </w:p>
    <w:p w14:paraId="6A1C0FE6" w14:textId="36AE48B5" w:rsidR="009C682C" w:rsidRDefault="009C682C" w:rsidP="00F36847">
      <w:pPr>
        <w:pStyle w:val="aa"/>
        <w:ind w:left="420"/>
      </w:pPr>
      <w:r>
        <w:rPr>
          <w:rFonts w:hint="eastAsia"/>
        </w:rPr>
        <w:t>返回值：该矩阵的转置矩阵</w:t>
      </w:r>
    </w:p>
    <w:p w14:paraId="6D82C78C" w14:textId="6E440A11" w:rsidR="00F36847" w:rsidRDefault="009C682C" w:rsidP="00F36847">
      <w:pPr>
        <w:pStyle w:val="3"/>
      </w:pPr>
      <w:bookmarkStart w:id="14" w:name="_Toc21697447"/>
      <w:r>
        <w:rPr>
          <w:rFonts w:hint="eastAsia"/>
        </w:rPr>
        <w:t>&lt;</w:t>
      </w:r>
      <w:r>
        <w:t>4&gt;</w:t>
      </w:r>
      <w:r w:rsidR="00034774">
        <w:t xml:space="preserve"> </w:t>
      </w:r>
      <w:r w:rsidR="00F36847">
        <w:rPr>
          <w:rFonts w:hint="eastAsia"/>
        </w:rPr>
        <w:t>调整矩阵大小</w:t>
      </w:r>
      <w:bookmarkEnd w:id="14"/>
    </w:p>
    <w:p w14:paraId="286E09C3" w14:textId="23C8E841" w:rsidR="00830106" w:rsidRDefault="001C7EBF" w:rsidP="00F36847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r>
        <w:rPr>
          <w:color w:val="0000FF"/>
        </w:rPr>
        <w:t>void</w:t>
      </w:r>
      <w:r>
        <w:t xml:space="preserve"> </w:t>
      </w:r>
      <w:proofErr w:type="spellStart"/>
      <w:proofErr w:type="gramStart"/>
      <w:r>
        <w:t>SetSize</w:t>
      </w:r>
      <w:proofErr w:type="spellEnd"/>
      <w:r>
        <w:t>(</w:t>
      </w:r>
      <w:proofErr w:type="gramEnd"/>
      <w:r>
        <w:rPr>
          <w:color w:val="0000FF"/>
        </w:rPr>
        <w:t>int</w:t>
      </w:r>
      <w:r>
        <w:t xml:space="preserve"> row, </w:t>
      </w:r>
      <w:r>
        <w:rPr>
          <w:color w:val="0000FF"/>
        </w:rPr>
        <w:t>int</w:t>
      </w:r>
      <w:r>
        <w:t xml:space="preserve"> col)</w:t>
      </w:r>
    </w:p>
    <w:p w14:paraId="691F210E" w14:textId="512925C7" w:rsidR="009C682C" w:rsidRPr="009C682C" w:rsidRDefault="009C682C" w:rsidP="00F36847">
      <w:pPr>
        <w:pStyle w:val="aa"/>
        <w:ind w:left="420"/>
      </w:pPr>
      <w:r>
        <w:rPr>
          <w:rFonts w:hint="eastAsia"/>
        </w:rPr>
        <w:lastRenderedPageBreak/>
        <w:t>说明：调整矩阵大小，</w:t>
      </w:r>
      <w:proofErr w:type="gramStart"/>
      <w:r>
        <w:rPr>
          <w:rFonts w:hint="eastAsia"/>
        </w:rPr>
        <w:t>原有值</w:t>
      </w:r>
      <w:proofErr w:type="gramEnd"/>
      <w:r>
        <w:rPr>
          <w:rFonts w:hint="eastAsia"/>
        </w:rPr>
        <w:t>不变</w:t>
      </w:r>
    </w:p>
    <w:p w14:paraId="66684AF2" w14:textId="0B08BBF3" w:rsidR="00830106" w:rsidRDefault="009C682C" w:rsidP="00F36847">
      <w:pPr>
        <w:pStyle w:val="aa"/>
        <w:ind w:left="420"/>
      </w:pPr>
      <w:r>
        <w:rPr>
          <w:rFonts w:hint="eastAsia"/>
        </w:rPr>
        <w:t>参数：矩阵行数，矩阵列数</w:t>
      </w:r>
    </w:p>
    <w:p w14:paraId="3F3E255F" w14:textId="2DCA50FB" w:rsidR="009C682C" w:rsidRDefault="009C682C" w:rsidP="0069773D">
      <w:pPr>
        <w:pStyle w:val="aa"/>
        <w:ind w:left="420"/>
      </w:pPr>
      <w:r>
        <w:rPr>
          <w:rFonts w:hint="eastAsia"/>
        </w:rPr>
        <w:t>返回值：无</w:t>
      </w:r>
    </w:p>
    <w:p w14:paraId="76107B3C" w14:textId="4343272F" w:rsidR="0069773D" w:rsidRDefault="009C682C" w:rsidP="0069773D">
      <w:pPr>
        <w:pStyle w:val="3"/>
      </w:pPr>
      <w:bookmarkStart w:id="15" w:name="_Toc21697448"/>
      <w:r>
        <w:rPr>
          <w:rFonts w:hint="eastAsia"/>
        </w:rPr>
        <w:t>&lt;</w:t>
      </w:r>
      <w:r>
        <w:t>5&gt;</w:t>
      </w:r>
      <w:r w:rsidR="00034774">
        <w:t xml:space="preserve"> </w:t>
      </w:r>
      <w:r w:rsidR="0069773D">
        <w:rPr>
          <w:rFonts w:hint="eastAsia"/>
        </w:rPr>
        <w:t>矩阵求逆</w:t>
      </w:r>
      <w:bookmarkEnd w:id="15"/>
    </w:p>
    <w:p w14:paraId="07920129" w14:textId="7154A641" w:rsidR="00830106" w:rsidRDefault="001C7EBF" w:rsidP="0069773D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proofErr w:type="spellStart"/>
      <w:r>
        <w:t>CMatrix</w:t>
      </w:r>
      <w:proofErr w:type="spellEnd"/>
      <w:r>
        <w:t xml:space="preserve"> </w:t>
      </w:r>
      <w:proofErr w:type="gramStart"/>
      <w:r>
        <w:t>Inv(</w:t>
      </w:r>
      <w:proofErr w:type="gramEnd"/>
      <w:r>
        <w:t>)</w:t>
      </w:r>
    </w:p>
    <w:p w14:paraId="357BC0FF" w14:textId="748DD847" w:rsidR="009C682C" w:rsidRDefault="009C682C" w:rsidP="0069773D">
      <w:pPr>
        <w:pStyle w:val="aa"/>
        <w:ind w:left="420"/>
      </w:pPr>
      <w:r>
        <w:rPr>
          <w:rFonts w:hint="eastAsia"/>
        </w:rPr>
        <w:t>返回值：该矩阵的逆矩阵</w:t>
      </w:r>
    </w:p>
    <w:p w14:paraId="29D0A2B2" w14:textId="7E330B14" w:rsidR="009C682C" w:rsidRDefault="009C682C" w:rsidP="0069773D">
      <w:pPr>
        <w:pStyle w:val="aa"/>
        <w:ind w:left="420"/>
      </w:pPr>
      <w:r>
        <w:rPr>
          <w:rFonts w:hint="eastAsia"/>
        </w:rPr>
        <w:t>说明：矩阵必须为方阵</w:t>
      </w:r>
    </w:p>
    <w:p w14:paraId="0DF1C742" w14:textId="32552017" w:rsidR="009C682C" w:rsidRDefault="009C682C" w:rsidP="00830106"/>
    <w:p w14:paraId="131698B9" w14:textId="4EB4FC1B" w:rsidR="009C682C" w:rsidRDefault="009C682C" w:rsidP="00F36847">
      <w:pPr>
        <w:pStyle w:val="11"/>
      </w:pPr>
      <w:bookmarkStart w:id="16" w:name="_Toc21697449"/>
      <w:r>
        <w:rPr>
          <w:rFonts w:hint="eastAsia"/>
        </w:rPr>
        <w:t>二、</w:t>
      </w:r>
      <w:proofErr w:type="spellStart"/>
      <w:r w:rsidRPr="00FC1438">
        <w:rPr>
          <w:rFonts w:hint="eastAsia"/>
        </w:rPr>
        <w:t>C</w:t>
      </w:r>
      <w:r>
        <w:rPr>
          <w:rFonts w:hint="eastAsia"/>
        </w:rPr>
        <w:t>Polygon</w:t>
      </w:r>
      <w:proofErr w:type="spellEnd"/>
      <w:r w:rsidRPr="00FC1438">
        <w:rPr>
          <w:rFonts w:hint="eastAsia"/>
        </w:rPr>
        <w:t>类：</w:t>
      </w:r>
      <w:r>
        <w:rPr>
          <w:rFonts w:hint="eastAsia"/>
        </w:rPr>
        <w:t>多边形类</w:t>
      </w:r>
      <w:bookmarkEnd w:id="16"/>
    </w:p>
    <w:p w14:paraId="3971A2D2" w14:textId="11F3EE6D" w:rsidR="009C682C" w:rsidRPr="009C682C" w:rsidRDefault="009C682C" w:rsidP="0069773D">
      <w:pPr>
        <w:pStyle w:val="21"/>
        <w:spacing w:after="156"/>
      </w:pPr>
      <w:bookmarkStart w:id="17" w:name="_Toc21697450"/>
      <w:r w:rsidRPr="009C682C">
        <w:rPr>
          <w:rFonts w:hint="eastAsia"/>
        </w:rPr>
        <w:t>1</w:t>
      </w:r>
      <w:r w:rsidRPr="009C682C">
        <w:rPr>
          <w:rFonts w:hint="eastAsia"/>
        </w:rPr>
        <w:t>、</w:t>
      </w:r>
      <w:r>
        <w:rPr>
          <w:rFonts w:hint="eastAsia"/>
        </w:rPr>
        <w:t>内嵌结构体</w:t>
      </w:r>
      <w:r w:rsidRPr="009C682C">
        <w:rPr>
          <w:rFonts w:hint="eastAsia"/>
        </w:rPr>
        <w:t>：</w:t>
      </w:r>
      <w:bookmarkEnd w:id="17"/>
    </w:p>
    <w:p w14:paraId="4BBC6369" w14:textId="4097730E" w:rsidR="001C7EBF" w:rsidRDefault="001C7EBF" w:rsidP="0069773D">
      <w:pPr>
        <w:pStyle w:val="a8"/>
        <w:spacing w:after="312"/>
      </w:pPr>
      <w:r>
        <w:rPr>
          <w:color w:val="0000FF"/>
        </w:rPr>
        <w:t>public</w:t>
      </w:r>
      <w:r>
        <w:rPr>
          <w:color w:val="000000"/>
        </w:rPr>
        <w:t xml:space="preserve"> </w:t>
      </w:r>
      <w:r>
        <w:t>HPOINT</w:t>
      </w:r>
      <w:r>
        <w:tab/>
      </w:r>
      <w:r>
        <w:tab/>
      </w:r>
      <w:r>
        <w:tab/>
      </w:r>
      <w:r w:rsidRPr="000931E9">
        <w:rPr>
          <w:rFonts w:hint="eastAsia"/>
        </w:rPr>
        <w:t>平面点</w:t>
      </w:r>
    </w:p>
    <w:p w14:paraId="316541FB" w14:textId="3B43F123" w:rsidR="0069773D" w:rsidRPr="0069773D" w:rsidRDefault="001C7EBF" w:rsidP="0069773D">
      <w:pPr>
        <w:pStyle w:val="aa"/>
        <w:ind w:left="420"/>
      </w:pPr>
      <w:r>
        <w:rPr>
          <w:rFonts w:hint="eastAsia"/>
        </w:rPr>
        <w:t>内含字段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1570"/>
      </w:tblGrid>
      <w:tr w:rsidR="001C7EBF" w14:paraId="6D4A6AEE" w14:textId="77777777" w:rsidTr="0069773D">
        <w:trPr>
          <w:jc w:val="center"/>
        </w:trPr>
        <w:tc>
          <w:tcPr>
            <w:tcW w:w="2074" w:type="dxa"/>
          </w:tcPr>
          <w:p w14:paraId="4B6EF4BF" w14:textId="39F7BB5F" w:rsidR="001C7EBF" w:rsidRDefault="001C7EBF" w:rsidP="0069773D">
            <w:pPr>
              <w:pStyle w:val="a6"/>
            </w:pPr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7AB01069" w14:textId="4C5EE181" w:rsidR="001C7EBF" w:rsidRDefault="001C7EBF" w:rsidP="0069773D">
            <w:pPr>
              <w:pStyle w:val="a6"/>
            </w:pPr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4F7281DB" w14:textId="63C078CF" w:rsidR="001C7EBF" w:rsidRDefault="001C7EBF" w:rsidP="0069773D">
            <w:pPr>
              <w:pStyle w:val="a6"/>
            </w:pPr>
            <w:r>
              <w:rPr>
                <w:rFonts w:hint="eastAsia"/>
              </w:rPr>
              <w:t>名称</w:t>
            </w:r>
          </w:p>
        </w:tc>
        <w:tc>
          <w:tcPr>
            <w:tcW w:w="1570" w:type="dxa"/>
          </w:tcPr>
          <w:p w14:paraId="76EC962E" w14:textId="3CC92EC2" w:rsidR="001C7EBF" w:rsidRDefault="001C7EBF" w:rsidP="0069773D">
            <w:pPr>
              <w:pStyle w:val="a6"/>
            </w:pPr>
            <w:r>
              <w:rPr>
                <w:rFonts w:hint="eastAsia"/>
              </w:rPr>
              <w:t>说明</w:t>
            </w:r>
          </w:p>
        </w:tc>
      </w:tr>
      <w:tr w:rsidR="001C7EBF" w14:paraId="24355592" w14:textId="77777777" w:rsidTr="0069773D">
        <w:trPr>
          <w:jc w:val="center"/>
        </w:trPr>
        <w:tc>
          <w:tcPr>
            <w:tcW w:w="2074" w:type="dxa"/>
          </w:tcPr>
          <w:p w14:paraId="5AF50EFE" w14:textId="21209B7D" w:rsidR="001C7EBF" w:rsidRDefault="001C7EBF" w:rsidP="0069773D">
            <w:pPr>
              <w:pStyle w:val="a6"/>
            </w:pPr>
            <w:r>
              <w:t>Public</w:t>
            </w:r>
          </w:p>
        </w:tc>
        <w:tc>
          <w:tcPr>
            <w:tcW w:w="2074" w:type="dxa"/>
          </w:tcPr>
          <w:p w14:paraId="064CFAB9" w14:textId="03F32BF2" w:rsidR="001C7EBF" w:rsidRDefault="001C7EBF" w:rsidP="0069773D">
            <w:pPr>
              <w:pStyle w:val="a6"/>
            </w:pPr>
            <w:r>
              <w:t>Double</w:t>
            </w:r>
          </w:p>
        </w:tc>
        <w:tc>
          <w:tcPr>
            <w:tcW w:w="2074" w:type="dxa"/>
          </w:tcPr>
          <w:p w14:paraId="523B3385" w14:textId="638455EC" w:rsidR="001C7EBF" w:rsidRDefault="001C7EBF" w:rsidP="0069773D">
            <w:pPr>
              <w:pStyle w:val="a6"/>
            </w:pPr>
            <w:r>
              <w:rPr>
                <w:rFonts w:hint="eastAsia"/>
              </w:rPr>
              <w:t>x</w:t>
            </w:r>
          </w:p>
        </w:tc>
        <w:tc>
          <w:tcPr>
            <w:tcW w:w="1570" w:type="dxa"/>
          </w:tcPr>
          <w:p w14:paraId="44344484" w14:textId="578B30EC" w:rsidR="001C7EBF" w:rsidRDefault="001C7EBF" w:rsidP="0069773D">
            <w:pPr>
              <w:pStyle w:val="a6"/>
            </w:pPr>
            <w:r>
              <w:rPr>
                <w:rFonts w:hint="eastAsia"/>
              </w:rPr>
              <w:t>平面点x坐标</w:t>
            </w:r>
          </w:p>
        </w:tc>
      </w:tr>
      <w:tr w:rsidR="001C7EBF" w14:paraId="0F84AD39" w14:textId="77777777" w:rsidTr="0069773D">
        <w:trPr>
          <w:jc w:val="center"/>
        </w:trPr>
        <w:tc>
          <w:tcPr>
            <w:tcW w:w="2074" w:type="dxa"/>
          </w:tcPr>
          <w:p w14:paraId="2D207ECF" w14:textId="12B74B71" w:rsidR="001C7EBF" w:rsidRDefault="001C7EBF" w:rsidP="0069773D">
            <w:pPr>
              <w:pStyle w:val="a6"/>
            </w:pPr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52AD8A96" w14:textId="56F55133" w:rsidR="001C7EBF" w:rsidRDefault="001C7EBF" w:rsidP="0069773D">
            <w:pPr>
              <w:pStyle w:val="a6"/>
            </w:pPr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66AA8FF4" w14:textId="1EEA596A" w:rsidR="001C7EBF" w:rsidRDefault="001C7EBF" w:rsidP="0069773D">
            <w:pPr>
              <w:pStyle w:val="a6"/>
            </w:pPr>
            <w:r>
              <w:rPr>
                <w:rFonts w:hint="eastAsia"/>
              </w:rPr>
              <w:t>y</w:t>
            </w:r>
          </w:p>
        </w:tc>
        <w:tc>
          <w:tcPr>
            <w:tcW w:w="1570" w:type="dxa"/>
          </w:tcPr>
          <w:p w14:paraId="38618052" w14:textId="4A065A2B" w:rsidR="001C7EBF" w:rsidRDefault="001C7EBF" w:rsidP="0069773D">
            <w:pPr>
              <w:pStyle w:val="a6"/>
            </w:pPr>
            <w:r>
              <w:rPr>
                <w:rFonts w:hint="eastAsia"/>
              </w:rPr>
              <w:t>平面点y坐标</w:t>
            </w:r>
          </w:p>
        </w:tc>
      </w:tr>
    </w:tbl>
    <w:p w14:paraId="0719ABBB" w14:textId="6AA1A40A" w:rsidR="009C682C" w:rsidRPr="001C7EBF" w:rsidRDefault="001C7EBF" w:rsidP="0069773D">
      <w:pPr>
        <w:pStyle w:val="21"/>
        <w:spacing w:after="156"/>
      </w:pPr>
      <w:bookmarkStart w:id="18" w:name="_Toc21697451"/>
      <w:r w:rsidRPr="001C7EBF">
        <w:rPr>
          <w:rFonts w:hint="eastAsia"/>
        </w:rPr>
        <w:t>2</w:t>
      </w:r>
      <w:r w:rsidRPr="001C7EBF">
        <w:rPr>
          <w:rFonts w:hint="eastAsia"/>
        </w:rPr>
        <w:t>、字段：</w:t>
      </w:r>
      <w:bookmarkEnd w:id="18"/>
    </w:p>
    <w:tbl>
      <w:tblPr>
        <w:tblStyle w:val="a3"/>
        <w:tblW w:w="6941" w:type="dxa"/>
        <w:jc w:val="center"/>
        <w:tblLook w:val="04A0" w:firstRow="1" w:lastRow="0" w:firstColumn="1" w:lastColumn="0" w:noHBand="0" w:noVBand="1"/>
      </w:tblPr>
      <w:tblGrid>
        <w:gridCol w:w="1228"/>
        <w:gridCol w:w="1461"/>
        <w:gridCol w:w="1559"/>
        <w:gridCol w:w="2693"/>
      </w:tblGrid>
      <w:tr w:rsidR="001C7EBF" w14:paraId="1103E8AB" w14:textId="77777777" w:rsidTr="0069773D">
        <w:trPr>
          <w:jc w:val="center"/>
        </w:trPr>
        <w:tc>
          <w:tcPr>
            <w:tcW w:w="1228" w:type="dxa"/>
          </w:tcPr>
          <w:p w14:paraId="053E8F2B" w14:textId="17C73B79" w:rsidR="001C7EBF" w:rsidRDefault="001C7EBF" w:rsidP="001C7EBF">
            <w:r>
              <w:rPr>
                <w:rFonts w:hint="eastAsia"/>
              </w:rPr>
              <w:t>可见范围</w:t>
            </w:r>
          </w:p>
        </w:tc>
        <w:tc>
          <w:tcPr>
            <w:tcW w:w="1461" w:type="dxa"/>
          </w:tcPr>
          <w:p w14:paraId="4C071865" w14:textId="51414555" w:rsidR="001C7EBF" w:rsidRDefault="001C7EBF" w:rsidP="001C7EBF">
            <w:r>
              <w:rPr>
                <w:rFonts w:hint="eastAsia"/>
              </w:rPr>
              <w:t>类型</w:t>
            </w:r>
          </w:p>
        </w:tc>
        <w:tc>
          <w:tcPr>
            <w:tcW w:w="1559" w:type="dxa"/>
          </w:tcPr>
          <w:p w14:paraId="473FC83D" w14:textId="500DA672" w:rsidR="001C7EBF" w:rsidRDefault="001C7EBF" w:rsidP="001C7EBF">
            <w:r>
              <w:rPr>
                <w:rFonts w:hint="eastAsia"/>
              </w:rPr>
              <w:t>名称</w:t>
            </w:r>
          </w:p>
        </w:tc>
        <w:tc>
          <w:tcPr>
            <w:tcW w:w="2693" w:type="dxa"/>
          </w:tcPr>
          <w:p w14:paraId="74F19510" w14:textId="36B731B7" w:rsidR="001C7EBF" w:rsidRDefault="001C7EBF" w:rsidP="001C7EBF">
            <w:r>
              <w:rPr>
                <w:rFonts w:hint="eastAsia"/>
              </w:rPr>
              <w:t>说明</w:t>
            </w:r>
          </w:p>
        </w:tc>
      </w:tr>
      <w:tr w:rsidR="001C7EBF" w14:paraId="1242125D" w14:textId="77777777" w:rsidTr="0069773D">
        <w:trPr>
          <w:jc w:val="center"/>
        </w:trPr>
        <w:tc>
          <w:tcPr>
            <w:tcW w:w="1228" w:type="dxa"/>
          </w:tcPr>
          <w:p w14:paraId="0EF46796" w14:textId="7D89F138" w:rsidR="001C7EBF" w:rsidRDefault="001C7EBF" w:rsidP="001C7EBF">
            <w:r>
              <w:t>P</w:t>
            </w:r>
            <w:r>
              <w:rPr>
                <w:rFonts w:hint="eastAsia"/>
              </w:rPr>
              <w:t>rivate</w:t>
            </w:r>
          </w:p>
        </w:tc>
        <w:tc>
          <w:tcPr>
            <w:tcW w:w="1461" w:type="dxa"/>
          </w:tcPr>
          <w:p w14:paraId="5136ABD9" w14:textId="1F71DBE8" w:rsidR="001C7EBF" w:rsidRDefault="001C7EBF" w:rsidP="001C7EBF">
            <w:r>
              <w:t>I</w:t>
            </w:r>
            <w:r>
              <w:rPr>
                <w:rFonts w:hint="eastAsia"/>
              </w:rPr>
              <w:t>nt</w:t>
            </w:r>
          </w:p>
        </w:tc>
        <w:tc>
          <w:tcPr>
            <w:tcW w:w="1559" w:type="dxa"/>
          </w:tcPr>
          <w:p w14:paraId="396B932D" w14:textId="0D00103B" w:rsidR="001C7EBF" w:rsidRDefault="001C7EBF" w:rsidP="001C7EBF"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iPointCount</w:t>
            </w:r>
            <w:proofErr w:type="spellEnd"/>
          </w:p>
        </w:tc>
        <w:tc>
          <w:tcPr>
            <w:tcW w:w="2693" w:type="dxa"/>
          </w:tcPr>
          <w:p w14:paraId="6EF9FC0A" w14:textId="01059B79" w:rsidR="001C7EBF" w:rsidRDefault="001C7EBF" w:rsidP="001C7EBF">
            <w:r>
              <w:rPr>
                <w:rFonts w:hint="eastAsia"/>
              </w:rPr>
              <w:t>多边形顶点个数</w:t>
            </w:r>
          </w:p>
        </w:tc>
      </w:tr>
      <w:tr w:rsidR="001C7EBF" w14:paraId="0EBDC1CE" w14:textId="77777777" w:rsidTr="0069773D">
        <w:trPr>
          <w:jc w:val="center"/>
        </w:trPr>
        <w:tc>
          <w:tcPr>
            <w:tcW w:w="1228" w:type="dxa"/>
          </w:tcPr>
          <w:p w14:paraId="46C6FA27" w14:textId="77791E36" w:rsidR="001C7EBF" w:rsidRDefault="001C7EBF" w:rsidP="001C7EBF">
            <w:r>
              <w:t>P</w:t>
            </w:r>
            <w:r>
              <w:rPr>
                <w:rFonts w:hint="eastAsia"/>
              </w:rPr>
              <w:t>rivate</w:t>
            </w:r>
          </w:p>
        </w:tc>
        <w:tc>
          <w:tcPr>
            <w:tcW w:w="1461" w:type="dxa"/>
          </w:tcPr>
          <w:p w14:paraId="5A778F05" w14:textId="50986278" w:rsidR="001C7EBF" w:rsidRDefault="001C7EBF" w:rsidP="001C7EBF">
            <w:proofErr w:type="gramStart"/>
            <w:r>
              <w:rPr>
                <w:rFonts w:hint="eastAsia"/>
              </w:rPr>
              <w:t>HPOINT</w:t>
            </w:r>
            <w:r>
              <w:t>[</w:t>
            </w:r>
            <w:proofErr w:type="gramEnd"/>
            <w:r>
              <w:t>]</w:t>
            </w:r>
          </w:p>
        </w:tc>
        <w:tc>
          <w:tcPr>
            <w:tcW w:w="1559" w:type="dxa"/>
          </w:tcPr>
          <w:p w14:paraId="37B69F63" w14:textId="74652CF9" w:rsidR="001C7EBF" w:rsidRDefault="001C7EBF" w:rsidP="001C7EBF">
            <w:proofErr w:type="spellStart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pPointData</w:t>
            </w:r>
            <w:proofErr w:type="spellEnd"/>
          </w:p>
        </w:tc>
        <w:tc>
          <w:tcPr>
            <w:tcW w:w="2693" w:type="dxa"/>
          </w:tcPr>
          <w:p w14:paraId="740D7A5E" w14:textId="74C00B60" w:rsidR="001C7EBF" w:rsidRDefault="001C7EBF" w:rsidP="001C7EBF">
            <w:r>
              <w:rPr>
                <w:rFonts w:hint="eastAsia"/>
              </w:rPr>
              <w:t>保存多边形顶点的数组</w:t>
            </w:r>
          </w:p>
        </w:tc>
      </w:tr>
    </w:tbl>
    <w:p w14:paraId="1F6809F5" w14:textId="0CB54E17" w:rsidR="009C682C" w:rsidRPr="001C7EBF" w:rsidRDefault="001C7EBF" w:rsidP="0069773D">
      <w:pPr>
        <w:pStyle w:val="21"/>
        <w:spacing w:after="156"/>
      </w:pPr>
      <w:bookmarkStart w:id="19" w:name="_Toc21697452"/>
      <w:r w:rsidRPr="001C7EBF">
        <w:rPr>
          <w:rFonts w:hint="eastAsia"/>
        </w:rPr>
        <w:t>3</w:t>
      </w:r>
      <w:r w:rsidRPr="001C7EBF">
        <w:rPr>
          <w:rFonts w:hint="eastAsia"/>
        </w:rPr>
        <w:t>、构造函数：</w:t>
      </w:r>
      <w:bookmarkEnd w:id="19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765"/>
        <w:gridCol w:w="2765"/>
      </w:tblGrid>
      <w:tr w:rsidR="001C7EBF" w14:paraId="08043CC4" w14:textId="77777777" w:rsidTr="0069773D">
        <w:trPr>
          <w:jc w:val="center"/>
        </w:trPr>
        <w:tc>
          <w:tcPr>
            <w:tcW w:w="2765" w:type="dxa"/>
          </w:tcPr>
          <w:p w14:paraId="1EAF605A" w14:textId="77777777" w:rsidR="001C7EBF" w:rsidRDefault="001C7EBF" w:rsidP="00305A1D">
            <w:r>
              <w:rPr>
                <w:rFonts w:hint="eastAsia"/>
              </w:rPr>
              <w:t>名称参数</w:t>
            </w:r>
          </w:p>
        </w:tc>
        <w:tc>
          <w:tcPr>
            <w:tcW w:w="2765" w:type="dxa"/>
          </w:tcPr>
          <w:p w14:paraId="49100E5F" w14:textId="77777777" w:rsidR="001C7EBF" w:rsidRDefault="001C7EBF" w:rsidP="00305A1D">
            <w:r>
              <w:rPr>
                <w:rFonts w:hint="eastAsia"/>
              </w:rPr>
              <w:t>说明</w:t>
            </w:r>
          </w:p>
        </w:tc>
      </w:tr>
      <w:tr w:rsidR="001C7EBF" w14:paraId="595F05C3" w14:textId="77777777" w:rsidTr="0069773D">
        <w:trPr>
          <w:jc w:val="center"/>
        </w:trPr>
        <w:tc>
          <w:tcPr>
            <w:tcW w:w="2765" w:type="dxa"/>
          </w:tcPr>
          <w:p w14:paraId="259BCE0C" w14:textId="4C80A53B" w:rsidR="001C7EBF" w:rsidRDefault="001C7EBF" w:rsidP="00305A1D">
            <w:proofErr w:type="spellStart"/>
            <w:proofErr w:type="gramStart"/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CPolygon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)</w:t>
            </w:r>
          </w:p>
        </w:tc>
        <w:tc>
          <w:tcPr>
            <w:tcW w:w="2765" w:type="dxa"/>
          </w:tcPr>
          <w:p w14:paraId="653C6797" w14:textId="05288473" w:rsidR="001C7EBF" w:rsidRDefault="001C7EBF" w:rsidP="00305A1D">
            <w:r>
              <w:rPr>
                <w:rFonts w:hint="eastAsia"/>
              </w:rPr>
              <w:t>多边形顶点个数为0</w:t>
            </w:r>
          </w:p>
        </w:tc>
      </w:tr>
      <w:tr w:rsidR="001C7EBF" w14:paraId="65C6DEDC" w14:textId="77777777" w:rsidTr="0069773D">
        <w:trPr>
          <w:jc w:val="center"/>
        </w:trPr>
        <w:tc>
          <w:tcPr>
            <w:tcW w:w="2765" w:type="dxa"/>
          </w:tcPr>
          <w:p w14:paraId="2D6CF7FC" w14:textId="47BAC424" w:rsidR="001C7EBF" w:rsidRDefault="001C7EBF" w:rsidP="001C7EBF">
            <w:proofErr w:type="spellStart"/>
            <w:proofErr w:type="gramStart"/>
            <w:r>
              <w:rPr>
                <w:rFonts w:ascii="新宋体" w:eastAsia="新宋体" w:cs="新宋体"/>
                <w:color w:val="2B91AF"/>
                <w:kern w:val="0"/>
                <w:sz w:val="19"/>
                <w:szCs w:val="19"/>
              </w:rPr>
              <w:t>CPolygon</w:t>
            </w:r>
            <w:proofErr w:type="spellEnd"/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新宋体" w:eastAsia="新宋体" w:cs="新宋体"/>
                <w:color w:val="0000FF"/>
                <w:kern w:val="0"/>
                <w:sz w:val="19"/>
                <w:szCs w:val="19"/>
              </w:rPr>
              <w:t>int</w:t>
            </w:r>
            <w:r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  <w:t xml:space="preserve"> n)</w:t>
            </w:r>
          </w:p>
        </w:tc>
        <w:tc>
          <w:tcPr>
            <w:tcW w:w="2765" w:type="dxa"/>
          </w:tcPr>
          <w:p w14:paraId="487258D6" w14:textId="552565C9" w:rsidR="001C7EBF" w:rsidRDefault="001C7EBF" w:rsidP="001C7EBF">
            <w:r>
              <w:rPr>
                <w:rFonts w:hint="eastAsia"/>
              </w:rPr>
              <w:t>多边形顶点个数为n</w:t>
            </w:r>
          </w:p>
        </w:tc>
      </w:tr>
    </w:tbl>
    <w:p w14:paraId="029B36E8" w14:textId="0694183A" w:rsidR="009C682C" w:rsidRDefault="001C7EBF" w:rsidP="0069773D">
      <w:pPr>
        <w:pStyle w:val="21"/>
        <w:spacing w:after="156"/>
      </w:pPr>
      <w:bookmarkStart w:id="20" w:name="_Toc21697453"/>
      <w:r w:rsidRPr="001C7EBF">
        <w:rPr>
          <w:rFonts w:hint="eastAsia"/>
        </w:rPr>
        <w:t>4</w:t>
      </w:r>
      <w:r w:rsidRPr="001C7EBF">
        <w:rPr>
          <w:rFonts w:hint="eastAsia"/>
        </w:rPr>
        <w:t>、方法：</w:t>
      </w:r>
      <w:bookmarkEnd w:id="20"/>
    </w:p>
    <w:p w14:paraId="7A721D11" w14:textId="1F7E51F8" w:rsidR="002D19DA" w:rsidRPr="002D19DA" w:rsidRDefault="002D19DA" w:rsidP="002D19DA">
      <w:pPr>
        <w:rPr>
          <w:rFonts w:ascii="方正姚体" w:eastAsia="方正姚体" w:hAnsi="宋体"/>
          <w:szCs w:val="21"/>
        </w:rPr>
      </w:pPr>
      <w:r w:rsidRPr="002D19DA">
        <w:rPr>
          <w:rFonts w:ascii="方正姚体" w:eastAsia="方正姚体" w:hAnsi="宋体" w:hint="eastAsia"/>
          <w:szCs w:val="21"/>
        </w:rPr>
        <w:t>▲多边形面积计算公式：</w:t>
      </w:r>
    </w:p>
    <w:p w14:paraId="1FDA194E" w14:textId="6EDF843C" w:rsidR="002D19DA" w:rsidRPr="002D19DA" w:rsidRDefault="002D19DA" w:rsidP="002D19DA">
      <w:pPr>
        <w:jc w:val="center"/>
      </w:pPr>
      <w:r w:rsidRPr="000944A7">
        <w:rPr>
          <w:position w:val="-28"/>
        </w:rPr>
        <w:object w:dxaOrig="5840" w:dyaOrig="680" w14:anchorId="005599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75pt;height:33.75pt" o:ole="">
            <v:imagedata r:id="rId5" o:title=""/>
          </v:shape>
          <o:OLEObject Type="Embed" ProgID="Equation.DSMT4" ShapeID="_x0000_i1025" DrawAspect="Content" ObjectID="_1632314565" r:id="rId6"/>
        </w:object>
      </w:r>
    </w:p>
    <w:p w14:paraId="4CD93C11" w14:textId="02431D68" w:rsidR="0069773D" w:rsidRDefault="001C7EBF" w:rsidP="0069773D">
      <w:pPr>
        <w:pStyle w:val="3"/>
      </w:pPr>
      <w:bookmarkStart w:id="21" w:name="_Toc21697454"/>
      <w:r>
        <w:rPr>
          <w:rFonts w:hint="eastAsia"/>
        </w:rPr>
        <w:t>&lt;</w:t>
      </w:r>
      <w:r>
        <w:t>1&gt;</w:t>
      </w:r>
      <w:r w:rsidR="00034774">
        <w:t xml:space="preserve"> </w:t>
      </w:r>
      <w:r w:rsidR="0069773D">
        <w:rPr>
          <w:rFonts w:hint="eastAsia"/>
        </w:rPr>
        <w:t>设置顶点数据</w:t>
      </w:r>
      <w:bookmarkEnd w:id="21"/>
    </w:p>
    <w:p w14:paraId="75DE6D5A" w14:textId="46CC3602" w:rsidR="009C682C" w:rsidRDefault="0069773D" w:rsidP="0069773D">
      <w:pPr>
        <w:pStyle w:val="a8"/>
        <w:spacing w:after="312"/>
      </w:pPr>
      <w:r>
        <w:rPr>
          <w:color w:val="0000FF"/>
        </w:rPr>
        <w:t>public</w:t>
      </w:r>
      <w:r w:rsidR="001C7EBF">
        <w:rPr>
          <w:color w:val="000000"/>
        </w:rPr>
        <w:t xml:space="preserve"> </w:t>
      </w:r>
      <w:r>
        <w:rPr>
          <w:color w:val="0000FF"/>
        </w:rPr>
        <w:t>bool</w:t>
      </w:r>
      <w:r w:rsidR="001C7EBF">
        <w:rPr>
          <w:color w:val="000000"/>
        </w:rPr>
        <w:t xml:space="preserve"> </w:t>
      </w:r>
      <w:proofErr w:type="spellStart"/>
      <w:proofErr w:type="gramStart"/>
      <w:r w:rsidR="001C7EBF">
        <w:rPr>
          <w:color w:val="000000"/>
        </w:rPr>
        <w:t>SetPoint</w:t>
      </w:r>
      <w:proofErr w:type="spellEnd"/>
      <w:r w:rsidR="001C7EBF">
        <w:rPr>
          <w:color w:val="000000"/>
        </w:rPr>
        <w:t>(</w:t>
      </w:r>
      <w:proofErr w:type="gramEnd"/>
      <w:r>
        <w:rPr>
          <w:color w:val="0000FF"/>
        </w:rPr>
        <w:t>int</w:t>
      </w:r>
      <w:r w:rsidR="001C7EBF">
        <w:rPr>
          <w:color w:val="000000"/>
        </w:rPr>
        <w:t xml:space="preserve"> pos, </w:t>
      </w:r>
      <w:r>
        <w:rPr>
          <w:rFonts w:hint="eastAsia"/>
          <w:color w:val="0000FF"/>
        </w:rPr>
        <w:t>double</w:t>
      </w:r>
      <w:r w:rsidR="001C7EBF">
        <w:rPr>
          <w:color w:val="000000"/>
        </w:rPr>
        <w:t xml:space="preserve"> x, </w:t>
      </w:r>
      <w:r>
        <w:rPr>
          <w:rFonts w:hint="eastAsia"/>
          <w:color w:val="0000FF"/>
        </w:rPr>
        <w:t>double</w:t>
      </w:r>
      <w:r w:rsidR="001C7EBF">
        <w:rPr>
          <w:color w:val="000000"/>
        </w:rPr>
        <w:t xml:space="preserve"> y)</w:t>
      </w:r>
    </w:p>
    <w:p w14:paraId="1227FEBC" w14:textId="4F8B394F" w:rsidR="00270140" w:rsidRPr="000931E9" w:rsidRDefault="00270140" w:rsidP="000931E9">
      <w:pPr>
        <w:pStyle w:val="aa"/>
        <w:ind w:left="420"/>
      </w:pPr>
      <w:r w:rsidRPr="000931E9">
        <w:rPr>
          <w:rFonts w:hint="eastAsia"/>
        </w:rPr>
        <w:t>说明：设置或</w:t>
      </w:r>
      <w:proofErr w:type="gramStart"/>
      <w:r w:rsidRPr="000931E9">
        <w:rPr>
          <w:rFonts w:hint="eastAsia"/>
        </w:rPr>
        <w:t>插入第</w:t>
      </w:r>
      <w:proofErr w:type="gramEnd"/>
      <w:r w:rsidRPr="000931E9">
        <w:t>pos</w:t>
      </w:r>
      <w:r w:rsidRPr="000931E9">
        <w:rPr>
          <w:rFonts w:hint="eastAsia"/>
        </w:rPr>
        <w:t>顶点（从第一个顶点0开始）点数据</w:t>
      </w:r>
    </w:p>
    <w:p w14:paraId="76118080" w14:textId="2A937D23" w:rsidR="00270140" w:rsidRPr="000931E9" w:rsidRDefault="00270140" w:rsidP="000931E9">
      <w:pPr>
        <w:pStyle w:val="aa"/>
        <w:ind w:left="420"/>
      </w:pPr>
      <w:r w:rsidRPr="000931E9">
        <w:rPr>
          <w:rFonts w:hint="eastAsia"/>
        </w:rPr>
        <w:t>参数：顶点序数，该顶点的x坐标，该顶点的y坐标</w:t>
      </w:r>
    </w:p>
    <w:p w14:paraId="500C1DF4" w14:textId="77777777" w:rsidR="00270140" w:rsidRPr="000931E9" w:rsidRDefault="001C7EBF" w:rsidP="000931E9">
      <w:pPr>
        <w:pStyle w:val="aa"/>
        <w:ind w:left="420"/>
      </w:pPr>
      <w:r w:rsidRPr="000931E9">
        <w:rPr>
          <w:rFonts w:hint="eastAsia"/>
        </w:rPr>
        <w:lastRenderedPageBreak/>
        <w:t>返回值：</w:t>
      </w:r>
    </w:p>
    <w:p w14:paraId="50B896B0" w14:textId="77777777" w:rsidR="00270140" w:rsidRPr="000931E9" w:rsidRDefault="00270140" w:rsidP="000931E9">
      <w:pPr>
        <w:pStyle w:val="aa"/>
        <w:ind w:left="420"/>
      </w:pPr>
      <w:r w:rsidRPr="000931E9">
        <w:t>true</w:t>
      </w:r>
      <w:r w:rsidRPr="000931E9">
        <w:tab/>
      </w:r>
      <w:r w:rsidRPr="000931E9">
        <w:tab/>
      </w:r>
      <w:r w:rsidRPr="000931E9">
        <w:rPr>
          <w:rFonts w:hint="eastAsia"/>
        </w:rPr>
        <w:t>设置成功</w:t>
      </w:r>
    </w:p>
    <w:p w14:paraId="764D55FE" w14:textId="2329C0AB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false</w:t>
      </w:r>
      <w:r w:rsidR="000931E9">
        <w:tab/>
      </w:r>
      <w:r w:rsidRPr="000931E9">
        <w:tab/>
      </w:r>
      <w:r w:rsidRPr="000931E9">
        <w:rPr>
          <w:rFonts w:hint="eastAsia"/>
        </w:rPr>
        <w:t>顶点序数超过了多边形顶点个数</w:t>
      </w:r>
    </w:p>
    <w:p w14:paraId="752BB695" w14:textId="290874A8" w:rsidR="009C682C" w:rsidRDefault="009C682C" w:rsidP="00830106"/>
    <w:p w14:paraId="10DBAED9" w14:textId="1C4CE8C2" w:rsidR="0069773D" w:rsidRDefault="00270140" w:rsidP="0069773D">
      <w:pPr>
        <w:pStyle w:val="3"/>
      </w:pPr>
      <w:bookmarkStart w:id="22" w:name="_Toc21697455"/>
      <w:r>
        <w:t>&lt;2&gt;</w:t>
      </w:r>
      <w:r w:rsidRPr="00270140">
        <w:t xml:space="preserve"> </w:t>
      </w:r>
      <w:r w:rsidR="0069773D">
        <w:rPr>
          <w:rFonts w:hint="eastAsia"/>
        </w:rPr>
        <w:t>获取顶点坐标</w:t>
      </w:r>
      <w:bookmarkEnd w:id="22"/>
    </w:p>
    <w:p w14:paraId="447014B1" w14:textId="25CBA73E" w:rsidR="009C682C" w:rsidRDefault="00270140" w:rsidP="0069773D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r>
        <w:rPr>
          <w:color w:val="0000FF"/>
        </w:rPr>
        <w:t>bool</w:t>
      </w:r>
      <w:r>
        <w:t xml:space="preserve"> </w:t>
      </w:r>
      <w:proofErr w:type="spellStart"/>
      <w:proofErr w:type="gramStart"/>
      <w:r>
        <w:t>GetPoint</w:t>
      </w:r>
      <w:proofErr w:type="spellEnd"/>
      <w:r>
        <w:t>(</w:t>
      </w:r>
      <w:proofErr w:type="gramEnd"/>
      <w:r>
        <w:rPr>
          <w:color w:val="0000FF"/>
        </w:rPr>
        <w:t>int</w:t>
      </w:r>
      <w:r>
        <w:t xml:space="preserve"> pos, </w:t>
      </w:r>
      <w:r>
        <w:rPr>
          <w:color w:val="0000FF"/>
        </w:rPr>
        <w:t>ref</w:t>
      </w:r>
      <w:r>
        <w:t xml:space="preserve"> HPOINT p)</w:t>
      </w:r>
    </w:p>
    <w:p w14:paraId="37836954" w14:textId="28AE99B6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说明：获取顶点坐标</w:t>
      </w:r>
    </w:p>
    <w:p w14:paraId="2A8E0289" w14:textId="5E746F5E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参数：顶点序数，目标顶点</w:t>
      </w:r>
    </w:p>
    <w:p w14:paraId="27793A4E" w14:textId="581D5A0F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返回值：</w:t>
      </w:r>
    </w:p>
    <w:p w14:paraId="61A3A2DE" w14:textId="25861487" w:rsidR="00270140" w:rsidRPr="000931E9" w:rsidRDefault="00270140" w:rsidP="000931E9">
      <w:pPr>
        <w:pStyle w:val="aa"/>
        <w:ind w:left="420"/>
      </w:pPr>
      <w:r w:rsidRPr="000931E9">
        <w:t>true</w:t>
      </w:r>
      <w:r w:rsidRPr="000931E9">
        <w:tab/>
      </w:r>
      <w:r w:rsidRPr="000931E9">
        <w:tab/>
      </w:r>
      <w:r w:rsidRPr="000931E9">
        <w:rPr>
          <w:rFonts w:hint="eastAsia"/>
        </w:rPr>
        <w:t>获取成功</w:t>
      </w:r>
    </w:p>
    <w:p w14:paraId="5DAC0DB1" w14:textId="4D77DB30" w:rsidR="00270140" w:rsidRPr="000931E9" w:rsidRDefault="00270140" w:rsidP="000931E9">
      <w:pPr>
        <w:pStyle w:val="aa"/>
        <w:ind w:left="420"/>
      </w:pPr>
      <w:r w:rsidRPr="000931E9">
        <w:rPr>
          <w:rFonts w:hint="eastAsia"/>
        </w:rPr>
        <w:t>false</w:t>
      </w:r>
      <w:r w:rsidRPr="000931E9">
        <w:tab/>
      </w:r>
      <w:r w:rsidR="000931E9" w:rsidRPr="000931E9">
        <w:tab/>
      </w:r>
      <w:r w:rsidRPr="000931E9">
        <w:rPr>
          <w:rFonts w:hint="eastAsia"/>
        </w:rPr>
        <w:t>顶点序数超过了多边形顶点个数</w:t>
      </w:r>
    </w:p>
    <w:p w14:paraId="7914CE82" w14:textId="77777777" w:rsidR="00270140" w:rsidRPr="00270140" w:rsidRDefault="00270140" w:rsidP="00830106"/>
    <w:p w14:paraId="451A470A" w14:textId="11290621" w:rsidR="0069773D" w:rsidRDefault="00270140" w:rsidP="0069773D">
      <w:pPr>
        <w:pStyle w:val="3"/>
      </w:pPr>
      <w:bookmarkStart w:id="23" w:name="_Toc21697456"/>
      <w:r>
        <w:rPr>
          <w:rFonts w:hint="eastAsia"/>
        </w:rPr>
        <w:t>&lt;</w:t>
      </w:r>
      <w:r>
        <w:t>3&gt;</w:t>
      </w:r>
      <w:r w:rsidRPr="00270140">
        <w:t xml:space="preserve"> </w:t>
      </w:r>
      <w:r w:rsidR="0069773D">
        <w:rPr>
          <w:rFonts w:hint="eastAsia"/>
        </w:rPr>
        <w:t>设置多边形大小</w:t>
      </w:r>
      <w:bookmarkEnd w:id="23"/>
    </w:p>
    <w:p w14:paraId="59DF2E83" w14:textId="167FEFAC" w:rsidR="009C682C" w:rsidRDefault="00270140" w:rsidP="0069773D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r>
        <w:rPr>
          <w:color w:val="0000FF"/>
        </w:rPr>
        <w:t>bool</w:t>
      </w:r>
      <w:r>
        <w:t xml:space="preserve"> </w:t>
      </w:r>
      <w:proofErr w:type="spellStart"/>
      <w:proofErr w:type="gramStart"/>
      <w:r>
        <w:t>SetSize</w:t>
      </w:r>
      <w:proofErr w:type="spellEnd"/>
      <w:r>
        <w:t>(</w:t>
      </w:r>
      <w:proofErr w:type="gramEnd"/>
      <w:r>
        <w:rPr>
          <w:color w:val="0000FF"/>
        </w:rPr>
        <w:t>int</w:t>
      </w:r>
      <w:r>
        <w:t xml:space="preserve"> n)</w:t>
      </w:r>
    </w:p>
    <w:p w14:paraId="3456AF92" w14:textId="23AA11BC" w:rsidR="00270140" w:rsidRPr="000931E9" w:rsidRDefault="00270140" w:rsidP="000931E9">
      <w:pPr>
        <w:pStyle w:val="aa"/>
        <w:ind w:left="420"/>
      </w:pPr>
      <w:r w:rsidRPr="000931E9">
        <w:rPr>
          <w:rFonts w:hint="eastAsia"/>
        </w:rPr>
        <w:t>说明：设置多边形的大小（改变顶点个数），如果新设置的顶点个数小于原来的顶点个数，则只保留前面的顶点个数，反之扩充，原有顶点数据不变。</w:t>
      </w:r>
    </w:p>
    <w:p w14:paraId="7162835A" w14:textId="027F3191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参数：顶点个数</w:t>
      </w:r>
    </w:p>
    <w:p w14:paraId="5E468752" w14:textId="07F2024C" w:rsidR="009C682C" w:rsidRPr="000931E9" w:rsidRDefault="00270140" w:rsidP="000931E9">
      <w:pPr>
        <w:pStyle w:val="aa"/>
        <w:ind w:left="420"/>
      </w:pPr>
      <w:r w:rsidRPr="000931E9">
        <w:rPr>
          <w:rFonts w:hint="eastAsia"/>
        </w:rPr>
        <w:t>返回值：</w:t>
      </w:r>
    </w:p>
    <w:p w14:paraId="0A251979" w14:textId="06C536D7" w:rsidR="00270140" w:rsidRPr="000931E9" w:rsidRDefault="00270140" w:rsidP="000931E9">
      <w:pPr>
        <w:pStyle w:val="aa"/>
        <w:ind w:left="420"/>
      </w:pPr>
      <w:r w:rsidRPr="000931E9">
        <w:t>true</w:t>
      </w:r>
      <w:r w:rsidRPr="000931E9">
        <w:tab/>
      </w:r>
      <w:r w:rsidRPr="000931E9">
        <w:tab/>
      </w:r>
      <w:r w:rsidRPr="000931E9">
        <w:rPr>
          <w:rFonts w:hint="eastAsia"/>
        </w:rPr>
        <w:t>设置成功</w:t>
      </w:r>
    </w:p>
    <w:p w14:paraId="4C4EEAE2" w14:textId="0A20B0C2" w:rsidR="00270140" w:rsidRPr="000931E9" w:rsidRDefault="00270140" w:rsidP="000931E9">
      <w:pPr>
        <w:pStyle w:val="aa"/>
        <w:ind w:left="420"/>
      </w:pPr>
      <w:r w:rsidRPr="000931E9">
        <w:rPr>
          <w:rFonts w:hint="eastAsia"/>
        </w:rPr>
        <w:t>false</w:t>
      </w:r>
      <w:r w:rsidR="000931E9" w:rsidRPr="000931E9">
        <w:tab/>
      </w:r>
      <w:r w:rsidRPr="000931E9">
        <w:tab/>
      </w:r>
      <w:r w:rsidRPr="000931E9">
        <w:rPr>
          <w:rFonts w:hint="eastAsia"/>
        </w:rPr>
        <w:t>顶点序数小于3</w:t>
      </w:r>
    </w:p>
    <w:p w14:paraId="6A4EE17E" w14:textId="2EF9474F" w:rsidR="00270140" w:rsidRDefault="00270140" w:rsidP="00830106"/>
    <w:p w14:paraId="1B5C098B" w14:textId="63CBBE66" w:rsidR="0069773D" w:rsidRDefault="00270140" w:rsidP="0069773D">
      <w:pPr>
        <w:pStyle w:val="3"/>
      </w:pPr>
      <w:bookmarkStart w:id="24" w:name="_Toc21697457"/>
      <w:r>
        <w:rPr>
          <w:rFonts w:hint="eastAsia"/>
        </w:rPr>
        <w:t>&lt;</w:t>
      </w:r>
      <w:r>
        <w:t>4&gt;</w:t>
      </w:r>
      <w:r w:rsidR="00034774">
        <w:t xml:space="preserve"> </w:t>
      </w:r>
      <w:r w:rsidR="0069773D">
        <w:rPr>
          <w:rFonts w:hint="eastAsia"/>
        </w:rPr>
        <w:t>计算多边形面积</w:t>
      </w:r>
      <w:bookmarkEnd w:id="24"/>
    </w:p>
    <w:p w14:paraId="7209CA7E" w14:textId="5DBB6DA3" w:rsidR="00270140" w:rsidRPr="00270140" w:rsidRDefault="0069773D" w:rsidP="0069773D">
      <w:pPr>
        <w:pStyle w:val="a8"/>
        <w:spacing w:after="312"/>
        <w:rPr>
          <w:color w:val="000000"/>
        </w:rPr>
      </w:pPr>
      <w:r>
        <w:rPr>
          <w:color w:val="0000FF"/>
        </w:rPr>
        <w:t>public</w:t>
      </w:r>
      <w:r>
        <w:t xml:space="preserve"> </w:t>
      </w:r>
      <w:r>
        <w:rPr>
          <w:color w:val="0000FF"/>
        </w:rPr>
        <w:t>double</w:t>
      </w:r>
      <w:r w:rsidR="00270140">
        <w:rPr>
          <w:color w:val="000000"/>
        </w:rPr>
        <w:t xml:space="preserve"> </w:t>
      </w:r>
      <w:proofErr w:type="gramStart"/>
      <w:r w:rsidR="00270140">
        <w:rPr>
          <w:color w:val="000000"/>
        </w:rPr>
        <w:t>Area(</w:t>
      </w:r>
      <w:proofErr w:type="gramEnd"/>
      <w:r w:rsidR="00270140">
        <w:rPr>
          <w:color w:val="000000"/>
        </w:rPr>
        <w:t>)</w:t>
      </w:r>
    </w:p>
    <w:p w14:paraId="0032D4C4" w14:textId="2E272582" w:rsidR="009C682C" w:rsidRDefault="00270140" w:rsidP="0069773D">
      <w:pPr>
        <w:pStyle w:val="aa"/>
        <w:ind w:left="420"/>
      </w:pPr>
      <w:r>
        <w:rPr>
          <w:rFonts w:hint="eastAsia"/>
        </w:rPr>
        <w:t>返回值：多边形面积</w:t>
      </w:r>
    </w:p>
    <w:p w14:paraId="11CFEB2A" w14:textId="707D66DF" w:rsidR="009C682C" w:rsidRDefault="009C682C" w:rsidP="0069773D">
      <w:pPr>
        <w:pStyle w:val="aa"/>
        <w:ind w:left="420"/>
      </w:pPr>
    </w:p>
    <w:p w14:paraId="147A0B17" w14:textId="58DF43C1" w:rsidR="0069773D" w:rsidRDefault="00270140" w:rsidP="0069773D">
      <w:pPr>
        <w:pStyle w:val="3"/>
      </w:pPr>
      <w:bookmarkStart w:id="25" w:name="_Toc21697458"/>
      <w:r>
        <w:rPr>
          <w:rFonts w:hint="eastAsia"/>
        </w:rPr>
        <w:t>&lt;</w:t>
      </w:r>
      <w:r>
        <w:t>5&gt;</w:t>
      </w:r>
      <w:r w:rsidRPr="00270140">
        <w:t xml:space="preserve"> </w:t>
      </w:r>
      <w:r w:rsidR="0069773D">
        <w:rPr>
          <w:rFonts w:hint="eastAsia"/>
        </w:rPr>
        <w:t>计算多边形周长</w:t>
      </w:r>
      <w:bookmarkEnd w:id="25"/>
    </w:p>
    <w:p w14:paraId="15E07732" w14:textId="74419EE7" w:rsidR="009C682C" w:rsidRDefault="00270140" w:rsidP="0069773D">
      <w:pPr>
        <w:pStyle w:val="a8"/>
        <w:spacing w:after="312"/>
      </w:pPr>
      <w:r>
        <w:rPr>
          <w:color w:val="0000FF"/>
        </w:rPr>
        <w:t>public</w:t>
      </w:r>
      <w:r>
        <w:t xml:space="preserve"> </w:t>
      </w:r>
      <w:r>
        <w:rPr>
          <w:color w:val="0000FF"/>
        </w:rPr>
        <w:t>double</w:t>
      </w:r>
      <w:r>
        <w:t xml:space="preserve"> </w:t>
      </w:r>
      <w:proofErr w:type="gramStart"/>
      <w:r>
        <w:t>Perimeter(</w:t>
      </w:r>
      <w:proofErr w:type="gramEnd"/>
      <w:r>
        <w:t>)</w:t>
      </w:r>
    </w:p>
    <w:p w14:paraId="1E2D2903" w14:textId="58E68DD2" w:rsidR="009C682C" w:rsidRDefault="00270140" w:rsidP="0069773D">
      <w:pPr>
        <w:pStyle w:val="aa"/>
        <w:ind w:left="420"/>
      </w:pPr>
      <w:r>
        <w:rPr>
          <w:rFonts w:hint="eastAsia"/>
        </w:rPr>
        <w:t>返回值：多边形周长</w:t>
      </w:r>
    </w:p>
    <w:p w14:paraId="04C5AEA4" w14:textId="2EC98273" w:rsidR="009C682C" w:rsidRDefault="009C682C" w:rsidP="00830106"/>
    <w:p w14:paraId="7D6E1D21" w14:textId="7E4459C8" w:rsidR="005C3B49" w:rsidRDefault="005C3B49" w:rsidP="0069773D">
      <w:pPr>
        <w:pStyle w:val="11"/>
      </w:pPr>
      <w:bookmarkStart w:id="26" w:name="_Toc21697459"/>
      <w:r>
        <w:rPr>
          <w:rFonts w:hint="eastAsia"/>
        </w:rPr>
        <w:t>三、</w:t>
      </w:r>
      <w:proofErr w:type="spellStart"/>
      <w:r w:rsidRPr="00FC1438">
        <w:rPr>
          <w:rFonts w:hint="eastAsia"/>
        </w:rPr>
        <w:t>C</w:t>
      </w:r>
      <w:r>
        <w:rPr>
          <w:rFonts w:hint="eastAsia"/>
        </w:rPr>
        <w:t>ommonTools</w:t>
      </w:r>
      <w:proofErr w:type="spellEnd"/>
      <w:r w:rsidRPr="00FC1438">
        <w:rPr>
          <w:rFonts w:hint="eastAsia"/>
        </w:rPr>
        <w:t>类：</w:t>
      </w:r>
      <w:r>
        <w:rPr>
          <w:rFonts w:hint="eastAsia"/>
        </w:rPr>
        <w:t>测绘工具类</w:t>
      </w:r>
      <w:bookmarkEnd w:id="26"/>
    </w:p>
    <w:p w14:paraId="039E4A73" w14:textId="56D9E33D" w:rsidR="009C682C" w:rsidRPr="005C3B49" w:rsidRDefault="005C3B49" w:rsidP="0069773D">
      <w:pPr>
        <w:pStyle w:val="21"/>
        <w:spacing w:after="156"/>
      </w:pPr>
      <w:bookmarkStart w:id="27" w:name="_Toc21697460"/>
      <w:r w:rsidRPr="005C3B49">
        <w:rPr>
          <w:rFonts w:hint="eastAsia"/>
        </w:rPr>
        <w:t>1</w:t>
      </w:r>
      <w:r w:rsidRPr="005C3B49">
        <w:rPr>
          <w:rFonts w:hint="eastAsia"/>
        </w:rPr>
        <w:t>、角度转换：度分秒、十进制、弧度制之间的转换</w:t>
      </w:r>
      <w:bookmarkEnd w:id="27"/>
    </w:p>
    <w:p w14:paraId="1319528A" w14:textId="1A5441ED" w:rsidR="0069773D" w:rsidRPr="0069773D" w:rsidRDefault="005C3B49" w:rsidP="0069773D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28" w:name="_Toc21697461"/>
      <w:r>
        <w:rPr>
          <w:rFonts w:hint="eastAsia"/>
        </w:rPr>
        <w:t>&lt;</w:t>
      </w:r>
      <w:r>
        <w:t>1&gt;</w:t>
      </w:r>
      <w:r w:rsidR="00034774">
        <w:t xml:space="preserve"> </w:t>
      </w:r>
      <w:r w:rsidR="0069773D">
        <w:rPr>
          <w:rFonts w:hint="eastAsia"/>
        </w:rPr>
        <w:t>度分秒转十进制</w:t>
      </w:r>
      <w:bookmarkEnd w:id="28"/>
    </w:p>
    <w:p w14:paraId="51D02B79" w14:textId="451A0AB3" w:rsidR="009C682C" w:rsidRDefault="005C3B49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ms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eg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Dm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1001D43C" w14:textId="26D0DAE6" w:rsidR="009C682C" w:rsidRDefault="005C3B49" w:rsidP="0004681E">
      <w:pPr>
        <w:pStyle w:val="aa"/>
        <w:ind w:left="420"/>
      </w:pPr>
      <w:r>
        <w:rPr>
          <w:rFonts w:hint="eastAsia"/>
        </w:rPr>
        <w:t>说明：度分秒转十进制度</w:t>
      </w:r>
    </w:p>
    <w:p w14:paraId="3F776405" w14:textId="1176DC91" w:rsidR="009C682C" w:rsidRDefault="005C3B49" w:rsidP="0004681E">
      <w:pPr>
        <w:pStyle w:val="aa"/>
        <w:ind w:left="420"/>
      </w:pPr>
      <w:r>
        <w:rPr>
          <w:rFonts w:hint="eastAsia"/>
        </w:rPr>
        <w:t>参数：度分秒格式角度</w:t>
      </w:r>
    </w:p>
    <w:p w14:paraId="06AC36BF" w14:textId="76D83533" w:rsidR="009C682C" w:rsidRDefault="005C3B49" w:rsidP="0004681E">
      <w:pPr>
        <w:pStyle w:val="aa"/>
        <w:ind w:left="420"/>
      </w:pPr>
      <w:r>
        <w:rPr>
          <w:rFonts w:hint="eastAsia"/>
        </w:rPr>
        <w:lastRenderedPageBreak/>
        <w:t>返回值：十进制格式角度</w:t>
      </w:r>
    </w:p>
    <w:p w14:paraId="38CACA87" w14:textId="441D29C8" w:rsidR="00830106" w:rsidRDefault="00830106" w:rsidP="00830106"/>
    <w:p w14:paraId="62587763" w14:textId="37720CFD" w:rsidR="0004681E" w:rsidRDefault="005C3B49" w:rsidP="0004681E">
      <w:pPr>
        <w:pStyle w:val="3"/>
      </w:pPr>
      <w:bookmarkStart w:id="29" w:name="_Toc21697462"/>
      <w:r>
        <w:rPr>
          <w:rFonts w:hint="eastAsia"/>
        </w:rPr>
        <w:t>&lt;</w:t>
      </w:r>
      <w:r>
        <w:t>2&gt;</w:t>
      </w:r>
      <w:r w:rsidR="00034774">
        <w:t xml:space="preserve"> </w:t>
      </w:r>
      <w:proofErr w:type="gramStart"/>
      <w:r w:rsidR="0004681E">
        <w:rPr>
          <w:rFonts w:hint="eastAsia"/>
        </w:rPr>
        <w:t>十进制转度分秒</w:t>
      </w:r>
      <w:bookmarkEnd w:id="29"/>
      <w:proofErr w:type="gramEnd"/>
    </w:p>
    <w:p w14:paraId="3E1AA501" w14:textId="7CE117BC" w:rsidR="005C3B49" w:rsidRDefault="005C3B49" w:rsidP="00830106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5C3B49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eg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ms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De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6A1913BC" w14:textId="17BCF08C" w:rsidR="005C3B49" w:rsidRDefault="005C3B49" w:rsidP="0004681E">
      <w:pPr>
        <w:pStyle w:val="aa"/>
        <w:ind w:left="420"/>
      </w:pPr>
      <w:r>
        <w:rPr>
          <w:rFonts w:hint="eastAsia"/>
        </w:rPr>
        <w:t>说明：十进制</w:t>
      </w:r>
      <w:proofErr w:type="gramStart"/>
      <w:r>
        <w:rPr>
          <w:rFonts w:hint="eastAsia"/>
        </w:rPr>
        <w:t>度转度分秒</w:t>
      </w:r>
      <w:proofErr w:type="gramEnd"/>
    </w:p>
    <w:p w14:paraId="5F1709D5" w14:textId="05118CED" w:rsidR="005C3B49" w:rsidRDefault="005C3B49" w:rsidP="0004681E">
      <w:pPr>
        <w:pStyle w:val="aa"/>
        <w:ind w:left="420"/>
      </w:pPr>
      <w:r>
        <w:rPr>
          <w:rFonts w:hint="eastAsia"/>
        </w:rPr>
        <w:t>参数：十进制格式角度</w:t>
      </w:r>
    </w:p>
    <w:p w14:paraId="11E117DC" w14:textId="442F8810" w:rsidR="005C3B49" w:rsidRDefault="005C3B49" w:rsidP="0004681E">
      <w:pPr>
        <w:pStyle w:val="aa"/>
        <w:ind w:left="420"/>
      </w:pPr>
      <w:r>
        <w:rPr>
          <w:rFonts w:hint="eastAsia"/>
        </w:rPr>
        <w:t>返回值：度分秒格式角度</w:t>
      </w:r>
    </w:p>
    <w:p w14:paraId="44CB480D" w14:textId="3D9771F5" w:rsidR="005C3B49" w:rsidRPr="005C3B49" w:rsidRDefault="005C3B49" w:rsidP="00830106"/>
    <w:p w14:paraId="552C85A7" w14:textId="24B91127" w:rsidR="0004681E" w:rsidRPr="0004681E" w:rsidRDefault="005C3B49" w:rsidP="0004681E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30" w:name="_Toc21697463"/>
      <w:r>
        <w:rPr>
          <w:rFonts w:hint="eastAsia"/>
        </w:rPr>
        <w:t>&lt;</w:t>
      </w:r>
      <w:r>
        <w:t>3&gt;</w:t>
      </w:r>
      <w:r w:rsidR="00034774">
        <w:t xml:space="preserve"> </w:t>
      </w:r>
      <w:r w:rsidR="0004681E">
        <w:rPr>
          <w:rFonts w:hint="eastAsia"/>
        </w:rPr>
        <w:t>十进制转弧度制</w:t>
      </w:r>
      <w:bookmarkEnd w:id="30"/>
    </w:p>
    <w:p w14:paraId="06678972" w14:textId="64BD81E1" w:rsidR="005C3B49" w:rsidRPr="005C3B49" w:rsidRDefault="005C3B49" w:rsidP="00830106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eg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ad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De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235D69C" w14:textId="1E403DD5" w:rsidR="005C3B49" w:rsidRDefault="005C3B49" w:rsidP="0004681E">
      <w:pPr>
        <w:pStyle w:val="aa"/>
        <w:ind w:left="420"/>
      </w:pPr>
      <w:r>
        <w:rPr>
          <w:rFonts w:hint="eastAsia"/>
        </w:rPr>
        <w:t>说明：十进制度转弧度制</w:t>
      </w:r>
    </w:p>
    <w:p w14:paraId="6676D1D9" w14:textId="77777777" w:rsidR="005C3B49" w:rsidRDefault="005C3B49" w:rsidP="0004681E">
      <w:pPr>
        <w:pStyle w:val="aa"/>
        <w:ind w:left="420"/>
      </w:pPr>
      <w:r>
        <w:rPr>
          <w:rFonts w:hint="eastAsia"/>
        </w:rPr>
        <w:t>参数：十进制格式角度</w:t>
      </w:r>
    </w:p>
    <w:p w14:paraId="775D4DFE" w14:textId="18DDC5BC" w:rsidR="005C3B49" w:rsidRDefault="005C3B49" w:rsidP="0004681E">
      <w:pPr>
        <w:pStyle w:val="aa"/>
        <w:ind w:left="420"/>
      </w:pPr>
      <w:r>
        <w:rPr>
          <w:rFonts w:hint="eastAsia"/>
        </w:rPr>
        <w:t>返回值：弧度制格式角度</w:t>
      </w:r>
    </w:p>
    <w:p w14:paraId="5231E717" w14:textId="3CE6ED99" w:rsidR="005C3B49" w:rsidRPr="005C3B49" w:rsidRDefault="005C3B49" w:rsidP="00830106"/>
    <w:p w14:paraId="0C453C73" w14:textId="552A57E4" w:rsidR="0004681E" w:rsidRDefault="005C3B49" w:rsidP="0004681E">
      <w:pPr>
        <w:pStyle w:val="3"/>
      </w:pPr>
      <w:bookmarkStart w:id="31" w:name="_Toc21697464"/>
      <w:r>
        <w:t>&lt;4&gt;</w:t>
      </w:r>
      <w:r w:rsidR="00034774">
        <w:t xml:space="preserve"> </w:t>
      </w:r>
      <w:r w:rsidR="0004681E">
        <w:rPr>
          <w:rFonts w:hint="eastAsia"/>
        </w:rPr>
        <w:t>弧度制转十进制</w:t>
      </w:r>
      <w:bookmarkEnd w:id="31"/>
    </w:p>
    <w:p w14:paraId="45E4E37D" w14:textId="730B1C2F" w:rsidR="005C3B49" w:rsidRPr="005C3B49" w:rsidRDefault="005C3B49" w:rsidP="00830106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5C3B49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ad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eg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585CD94" w14:textId="73889191" w:rsidR="005C3B49" w:rsidRDefault="005C3B49" w:rsidP="0004681E">
      <w:pPr>
        <w:pStyle w:val="aa"/>
        <w:ind w:left="420"/>
      </w:pPr>
      <w:r>
        <w:rPr>
          <w:rFonts w:hint="eastAsia"/>
        </w:rPr>
        <w:t>说明：弧度制转十进制度</w:t>
      </w:r>
    </w:p>
    <w:p w14:paraId="792C657A" w14:textId="57984CB9" w:rsidR="005C3B49" w:rsidRDefault="005C3B49" w:rsidP="0004681E">
      <w:pPr>
        <w:pStyle w:val="aa"/>
        <w:ind w:left="420"/>
      </w:pPr>
      <w:r>
        <w:rPr>
          <w:rFonts w:hint="eastAsia"/>
        </w:rPr>
        <w:t>参数：弧度制格式角度</w:t>
      </w:r>
    </w:p>
    <w:p w14:paraId="373DFACC" w14:textId="23AE0622" w:rsidR="005C3B49" w:rsidRDefault="005C3B49" w:rsidP="0004681E">
      <w:pPr>
        <w:pStyle w:val="aa"/>
        <w:ind w:left="420"/>
      </w:pPr>
      <w:r>
        <w:rPr>
          <w:rFonts w:hint="eastAsia"/>
        </w:rPr>
        <w:t>返回值：十进制格式角度</w:t>
      </w:r>
    </w:p>
    <w:p w14:paraId="3D8205B7" w14:textId="40221C1D" w:rsidR="005C3B49" w:rsidRPr="005C3B49" w:rsidRDefault="005C3B49" w:rsidP="00830106"/>
    <w:p w14:paraId="024332AD" w14:textId="115881AC" w:rsidR="0004681E" w:rsidRDefault="005C3B49" w:rsidP="0004681E">
      <w:pPr>
        <w:pStyle w:val="3"/>
        <w:rPr>
          <w:color w:val="0000FF"/>
        </w:rPr>
      </w:pPr>
      <w:bookmarkStart w:id="32" w:name="_Toc21697465"/>
      <w:r>
        <w:t>&lt;</w:t>
      </w:r>
      <w:r>
        <w:rPr>
          <w:rFonts w:hint="eastAsia"/>
        </w:rPr>
        <w:t>5</w:t>
      </w:r>
      <w:r>
        <w:t>&gt;</w:t>
      </w:r>
      <w:r w:rsidR="00034774">
        <w:t xml:space="preserve"> </w:t>
      </w:r>
      <w:r w:rsidR="0004681E">
        <w:rPr>
          <w:rFonts w:hint="eastAsia"/>
        </w:rPr>
        <w:t>度分秒转弧度制</w:t>
      </w:r>
      <w:bookmarkEnd w:id="32"/>
    </w:p>
    <w:p w14:paraId="72D8CF77" w14:textId="2ADD2E3A" w:rsidR="005C3B49" w:rsidRPr="005C3B49" w:rsidRDefault="005C3B49" w:rsidP="005C3B49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ms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ad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Dm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29C08F6" w14:textId="483AD9E1" w:rsidR="005C3B49" w:rsidRDefault="005C3B49" w:rsidP="0004681E">
      <w:pPr>
        <w:pStyle w:val="aa"/>
        <w:ind w:left="420"/>
      </w:pPr>
      <w:r>
        <w:rPr>
          <w:rFonts w:hint="eastAsia"/>
        </w:rPr>
        <w:t>说明：度分秒转弧度制</w:t>
      </w:r>
    </w:p>
    <w:p w14:paraId="37107B3E" w14:textId="25F7B863" w:rsidR="005C3B49" w:rsidRDefault="005C3B49" w:rsidP="0004681E">
      <w:pPr>
        <w:pStyle w:val="aa"/>
        <w:ind w:left="420"/>
      </w:pPr>
      <w:r>
        <w:rPr>
          <w:rFonts w:hint="eastAsia"/>
        </w:rPr>
        <w:t>参数：度分秒格式角度</w:t>
      </w:r>
    </w:p>
    <w:p w14:paraId="0E54C402" w14:textId="77777777" w:rsidR="005C3B49" w:rsidRDefault="005C3B49" w:rsidP="0004681E">
      <w:pPr>
        <w:pStyle w:val="aa"/>
        <w:ind w:left="420"/>
      </w:pPr>
      <w:r>
        <w:rPr>
          <w:rFonts w:hint="eastAsia"/>
        </w:rPr>
        <w:t>返回值：弧度制格式角度</w:t>
      </w:r>
    </w:p>
    <w:p w14:paraId="779D6E2E" w14:textId="6D98DF42" w:rsidR="005C3B49" w:rsidRPr="005C3B49" w:rsidRDefault="005C3B49" w:rsidP="00830106"/>
    <w:p w14:paraId="23337CEC" w14:textId="25778AB2" w:rsidR="0004681E" w:rsidRDefault="005C3B49" w:rsidP="0004681E">
      <w:pPr>
        <w:pStyle w:val="3"/>
      </w:pPr>
      <w:bookmarkStart w:id="33" w:name="_Toc21697466"/>
      <w:r>
        <w:t>&lt;</w:t>
      </w:r>
      <w:r>
        <w:rPr>
          <w:rFonts w:hint="eastAsia"/>
        </w:rPr>
        <w:t>6</w:t>
      </w:r>
      <w:r>
        <w:t>&gt;</w:t>
      </w:r>
      <w:r w:rsidR="00034774">
        <w:t xml:space="preserve"> </w:t>
      </w:r>
      <w:r w:rsidR="0004681E">
        <w:rPr>
          <w:rFonts w:hint="eastAsia"/>
        </w:rPr>
        <w:t>弧度</w:t>
      </w:r>
      <w:proofErr w:type="gramStart"/>
      <w:r w:rsidR="0004681E">
        <w:rPr>
          <w:rFonts w:hint="eastAsia"/>
        </w:rPr>
        <w:t>制转度分秒</w:t>
      </w:r>
      <w:bookmarkEnd w:id="33"/>
      <w:proofErr w:type="gramEnd"/>
    </w:p>
    <w:p w14:paraId="3C0B3922" w14:textId="0A0CAC1D" w:rsidR="005C3B49" w:rsidRDefault="005C3B49" w:rsidP="005C3B49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ad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ms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6EECD69A" w14:textId="02B02F17" w:rsidR="005C3B49" w:rsidRDefault="005C3B49" w:rsidP="0004681E">
      <w:pPr>
        <w:pStyle w:val="aa"/>
        <w:ind w:left="420"/>
      </w:pPr>
      <w:r>
        <w:rPr>
          <w:rFonts w:hint="eastAsia"/>
        </w:rPr>
        <w:t>说明：弧度</w:t>
      </w:r>
      <w:proofErr w:type="gramStart"/>
      <w:r>
        <w:rPr>
          <w:rFonts w:hint="eastAsia"/>
        </w:rPr>
        <w:t>制转度分秒</w:t>
      </w:r>
      <w:proofErr w:type="gramEnd"/>
    </w:p>
    <w:p w14:paraId="0EF1C749" w14:textId="586F308D" w:rsidR="005C3B49" w:rsidRDefault="005C3B49" w:rsidP="0004681E">
      <w:pPr>
        <w:pStyle w:val="aa"/>
        <w:ind w:left="420"/>
      </w:pPr>
      <w:r>
        <w:rPr>
          <w:rFonts w:hint="eastAsia"/>
        </w:rPr>
        <w:t>参数：弧度制格式角度</w:t>
      </w:r>
    </w:p>
    <w:p w14:paraId="6C770060" w14:textId="68A1FDA7" w:rsidR="005C3B49" w:rsidRDefault="005C3B49" w:rsidP="0004681E">
      <w:pPr>
        <w:pStyle w:val="aa"/>
        <w:ind w:left="420"/>
      </w:pPr>
      <w:r>
        <w:rPr>
          <w:rFonts w:hint="eastAsia"/>
        </w:rPr>
        <w:t>返回值：度分秒格式角度</w:t>
      </w:r>
    </w:p>
    <w:p w14:paraId="1CB9CD42" w14:textId="1F040E35" w:rsidR="005C3B49" w:rsidRPr="005C3B49" w:rsidRDefault="005C3B49" w:rsidP="0004681E">
      <w:pPr>
        <w:pStyle w:val="aa"/>
        <w:ind w:left="420"/>
      </w:pPr>
    </w:p>
    <w:p w14:paraId="30562453" w14:textId="228933FA" w:rsidR="005C3B49" w:rsidRDefault="005C3B49" w:rsidP="0004681E">
      <w:pPr>
        <w:pStyle w:val="21"/>
        <w:spacing w:after="156"/>
      </w:pPr>
      <w:bookmarkStart w:id="34" w:name="_Toc21697467"/>
      <w:r>
        <w:rPr>
          <w:rFonts w:hint="eastAsia"/>
        </w:rPr>
        <w:t>2</w:t>
      </w:r>
      <w:r w:rsidRPr="005C3B49">
        <w:rPr>
          <w:rFonts w:hint="eastAsia"/>
        </w:rPr>
        <w:t>、</w:t>
      </w:r>
      <w:r w:rsidR="00C65FE4">
        <w:rPr>
          <w:rFonts w:hint="eastAsia"/>
        </w:rPr>
        <w:t>交会计算</w:t>
      </w:r>
      <w:r w:rsidRPr="005C3B49">
        <w:rPr>
          <w:rFonts w:hint="eastAsia"/>
        </w:rPr>
        <w:t>：</w:t>
      </w:r>
      <w:r w:rsidR="00C65FE4" w:rsidRPr="00C65FE4">
        <w:rPr>
          <w:rFonts w:hint="eastAsia"/>
        </w:rPr>
        <w:t>前方、后方、边长交会</w:t>
      </w:r>
      <w:bookmarkEnd w:id="34"/>
    </w:p>
    <w:p w14:paraId="71BE6B67" w14:textId="24734E20" w:rsidR="002D19DA" w:rsidRDefault="002D19DA" w:rsidP="002D19DA">
      <w:pPr>
        <w:rPr>
          <w:rFonts w:ascii="方正姚体" w:eastAsia="方正姚体" w:hAnsi="宋体"/>
          <w:szCs w:val="21"/>
        </w:rPr>
      </w:pPr>
      <w:r w:rsidRPr="002D19DA">
        <w:rPr>
          <w:rFonts w:ascii="方正姚体" w:eastAsia="方正姚体" w:hAnsi="宋体" w:hint="eastAsia"/>
          <w:szCs w:val="21"/>
        </w:rPr>
        <w:t>▲</w:t>
      </w:r>
      <w:r>
        <w:rPr>
          <w:rFonts w:ascii="方正姚体" w:eastAsia="方正姚体" w:hAnsi="宋体" w:hint="eastAsia"/>
          <w:szCs w:val="21"/>
        </w:rPr>
        <w:t>前方交会</w:t>
      </w:r>
      <w:r w:rsidR="00294921">
        <w:rPr>
          <w:rFonts w:ascii="方正姚体" w:eastAsia="方正姚体" w:hAnsi="宋体" w:hint="eastAsia"/>
          <w:szCs w:val="21"/>
        </w:rPr>
        <w:t>示意图</w:t>
      </w:r>
      <w:r>
        <w:rPr>
          <w:rFonts w:ascii="方正姚体" w:eastAsia="方正姚体" w:hAnsi="宋体" w:hint="eastAsia"/>
          <w:szCs w:val="21"/>
        </w:rPr>
        <w:t>：</w:t>
      </w:r>
    </w:p>
    <w:p w14:paraId="357C8FE5" w14:textId="7C2EE253" w:rsidR="002D19DA" w:rsidRPr="002D19DA" w:rsidRDefault="002D19DA" w:rsidP="00294921">
      <w:pPr>
        <w:jc w:val="center"/>
        <w:rPr>
          <w:rFonts w:ascii="方正姚体" w:eastAsia="方正姚体" w:hAnsi="宋体"/>
          <w:szCs w:val="21"/>
        </w:rPr>
      </w:pPr>
      <w:r>
        <w:rPr>
          <w:noProof/>
        </w:rPr>
        <w:lastRenderedPageBreak/>
        <w:drawing>
          <wp:inline distT="0" distB="0" distL="0" distR="0" wp14:anchorId="5666F8DF" wp14:editId="13B33F4F">
            <wp:extent cx="4371975" cy="327898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2506" cy="3294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B47A7" w14:textId="7688D8FE" w:rsidR="002D19DA" w:rsidRDefault="002D19DA" w:rsidP="002D19DA">
      <w:pPr>
        <w:rPr>
          <w:rFonts w:ascii="方正姚体" w:eastAsia="方正姚体" w:hAnsi="宋体"/>
          <w:szCs w:val="21"/>
        </w:rPr>
      </w:pPr>
      <w:r w:rsidRPr="002D19DA">
        <w:rPr>
          <w:rFonts w:ascii="方正姚体" w:eastAsia="方正姚体" w:hAnsi="宋体" w:hint="eastAsia"/>
          <w:szCs w:val="21"/>
        </w:rPr>
        <w:t>▲</w:t>
      </w:r>
      <w:r w:rsidR="00294921">
        <w:rPr>
          <w:rFonts w:ascii="方正姚体" w:eastAsia="方正姚体" w:hAnsi="宋体" w:hint="eastAsia"/>
          <w:szCs w:val="21"/>
        </w:rPr>
        <w:t>后方交会示意图</w:t>
      </w:r>
      <w:r w:rsidRPr="002D19DA">
        <w:rPr>
          <w:rFonts w:ascii="方正姚体" w:eastAsia="方正姚体" w:hAnsi="宋体" w:hint="eastAsia"/>
          <w:szCs w:val="21"/>
        </w:rPr>
        <w:t>：</w:t>
      </w:r>
    </w:p>
    <w:p w14:paraId="7AF99164" w14:textId="7F215787" w:rsidR="00294921" w:rsidRPr="002D19DA" w:rsidRDefault="00294921" w:rsidP="00294921">
      <w:pPr>
        <w:jc w:val="center"/>
        <w:rPr>
          <w:rFonts w:ascii="方正姚体" w:eastAsia="方正姚体" w:hAnsi="宋体"/>
          <w:szCs w:val="21"/>
        </w:rPr>
      </w:pPr>
      <w:r>
        <w:rPr>
          <w:noProof/>
        </w:rPr>
        <w:drawing>
          <wp:inline distT="0" distB="0" distL="0" distR="0" wp14:anchorId="5A36E9BC" wp14:editId="656DB71E">
            <wp:extent cx="3314700" cy="2514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5" w:name="_GoBack"/>
      <w:bookmarkEnd w:id="35"/>
    </w:p>
    <w:p w14:paraId="6468A79C" w14:textId="680D5BE3" w:rsidR="002D19DA" w:rsidRPr="002D19DA" w:rsidRDefault="002D19DA" w:rsidP="002D19DA">
      <w:pPr>
        <w:rPr>
          <w:rFonts w:ascii="方正姚体" w:eastAsia="方正姚体" w:hAnsi="宋体"/>
          <w:szCs w:val="21"/>
        </w:rPr>
      </w:pPr>
      <w:r w:rsidRPr="002D19DA">
        <w:rPr>
          <w:rFonts w:ascii="方正姚体" w:eastAsia="方正姚体" w:hAnsi="宋体" w:hint="eastAsia"/>
          <w:szCs w:val="21"/>
        </w:rPr>
        <w:t>▲</w:t>
      </w:r>
      <w:r w:rsidR="00294921">
        <w:rPr>
          <w:rFonts w:ascii="方正姚体" w:eastAsia="方正姚体" w:hAnsi="宋体" w:hint="eastAsia"/>
          <w:szCs w:val="21"/>
        </w:rPr>
        <w:t>边长交会示意图</w:t>
      </w:r>
      <w:r w:rsidRPr="002D19DA">
        <w:rPr>
          <w:rFonts w:ascii="方正姚体" w:eastAsia="方正姚体" w:hAnsi="宋体" w:hint="eastAsia"/>
          <w:szCs w:val="21"/>
        </w:rPr>
        <w:t>：</w:t>
      </w:r>
    </w:p>
    <w:p w14:paraId="049BD0EB" w14:textId="7F9AA77F" w:rsidR="002D19DA" w:rsidRPr="002D19DA" w:rsidRDefault="00294921" w:rsidP="00294921">
      <w:pPr>
        <w:jc w:val="center"/>
      </w:pPr>
      <w:r>
        <w:rPr>
          <w:noProof/>
        </w:rPr>
        <w:drawing>
          <wp:inline distT="0" distB="0" distL="0" distR="0" wp14:anchorId="14D8AB8B" wp14:editId="5F8B52B7">
            <wp:extent cx="2533650" cy="2283854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91" cy="2290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97828" w14:textId="1BC76213" w:rsidR="0004681E" w:rsidRPr="0004681E" w:rsidRDefault="00C65FE4" w:rsidP="0004681E">
      <w:pPr>
        <w:pStyle w:val="3"/>
      </w:pPr>
      <w:bookmarkStart w:id="36" w:name="_Toc21697468"/>
      <w:r>
        <w:rPr>
          <w:rFonts w:hint="eastAsia"/>
        </w:rPr>
        <w:lastRenderedPageBreak/>
        <w:t>&lt;</w:t>
      </w:r>
      <w:r>
        <w:t>1&gt;</w:t>
      </w:r>
      <w:r w:rsidR="00034774">
        <w:t xml:space="preserve"> </w:t>
      </w:r>
      <w:r w:rsidR="0004681E">
        <w:rPr>
          <w:rFonts w:hint="eastAsia"/>
        </w:rPr>
        <w:t>前方交会计算（</w:t>
      </w:r>
      <w:r w:rsidR="0004681E">
        <w:t>A</w:t>
      </w:r>
      <w:r w:rsidR="0004681E">
        <w:rPr>
          <w:rFonts w:hint="eastAsia"/>
        </w:rPr>
        <w:t>、</w:t>
      </w:r>
      <w:r w:rsidR="0004681E">
        <w:t>B</w:t>
      </w:r>
      <w:r w:rsidR="0004681E">
        <w:rPr>
          <w:rFonts w:hint="eastAsia"/>
        </w:rPr>
        <w:t>、</w:t>
      </w:r>
      <w:r w:rsidR="0004681E">
        <w:t>P</w:t>
      </w:r>
      <w:r w:rsidR="0004681E">
        <w:rPr>
          <w:rFonts w:hint="eastAsia"/>
        </w:rPr>
        <w:t>逆时针）</w:t>
      </w:r>
      <w:bookmarkEnd w:id="36"/>
    </w:p>
    <w:p w14:paraId="4C2F29DA" w14:textId="41584FC8" w:rsidR="00C65FE4" w:rsidRDefault="00C65FE4" w:rsidP="00C65FE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oreIntersecPo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79A1C7B0" w14:textId="4865774C" w:rsidR="005C3B49" w:rsidRPr="005C3B49" w:rsidRDefault="00C65FE4" w:rsidP="00C65FE4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f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et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AC6C7DC" w14:textId="6269898C" w:rsidR="005C3B49" w:rsidRDefault="00C65FE4" w:rsidP="0004681E">
      <w:pPr>
        <w:pStyle w:val="aa"/>
        <w:ind w:left="420"/>
      </w:pPr>
      <w:r>
        <w:rPr>
          <w:rFonts w:hint="eastAsia"/>
        </w:rPr>
        <w:t>说明：前方交会计算（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P</w:t>
      </w:r>
      <w:r>
        <w:rPr>
          <w:rFonts w:hint="eastAsia"/>
        </w:rPr>
        <w:t>逆时针）</w:t>
      </w:r>
    </w:p>
    <w:p w14:paraId="2556F318" w14:textId="6891879C" w:rsidR="005C3B49" w:rsidRDefault="00C65FE4" w:rsidP="0004681E">
      <w:pPr>
        <w:pStyle w:val="aa"/>
        <w:ind w:left="420"/>
      </w:pPr>
      <w:r>
        <w:rPr>
          <w:rFonts w:hint="eastAsia"/>
        </w:rPr>
        <w:t>参数：已知点A的x坐标，已知点A的y坐标，已知点</w:t>
      </w:r>
      <w:r w:rsidR="00E36DF2">
        <w:rPr>
          <w:rFonts w:hint="eastAsia"/>
        </w:rPr>
        <w:t>B</w:t>
      </w:r>
      <w:r>
        <w:rPr>
          <w:rFonts w:hint="eastAsia"/>
        </w:rPr>
        <w:t>的</w:t>
      </w:r>
      <w:r w:rsidR="00E36DF2">
        <w:rPr>
          <w:rFonts w:hint="eastAsia"/>
        </w:rPr>
        <w:t>x</w:t>
      </w:r>
      <w:r>
        <w:rPr>
          <w:rFonts w:hint="eastAsia"/>
        </w:rPr>
        <w:t>坐标，</w:t>
      </w:r>
      <w:r w:rsidR="00E36DF2">
        <w:rPr>
          <w:rFonts w:hint="eastAsia"/>
        </w:rPr>
        <w:t>已知点B的y坐标，</w:t>
      </w:r>
      <w:r>
        <w:rPr>
          <w:rFonts w:hint="eastAsia"/>
        </w:rPr>
        <w:t>A点交会角（弧度），B点交会角（弧度），待定点P的x坐标，待定点P的y坐标</w:t>
      </w:r>
    </w:p>
    <w:p w14:paraId="2F26C678" w14:textId="7D98BC3C" w:rsidR="005C3B49" w:rsidRPr="00E36DF2" w:rsidRDefault="005C3B49" w:rsidP="00830106"/>
    <w:p w14:paraId="402A1948" w14:textId="1AE39315" w:rsidR="0004681E" w:rsidRDefault="00C65FE4" w:rsidP="0004681E">
      <w:pPr>
        <w:pStyle w:val="3"/>
      </w:pPr>
      <w:bookmarkStart w:id="37" w:name="_Toc21697469"/>
      <w:r>
        <w:rPr>
          <w:rFonts w:hint="eastAsia"/>
        </w:rPr>
        <w:t>&lt;</w:t>
      </w:r>
      <w:r>
        <w:t>2&gt;</w:t>
      </w:r>
      <w:r w:rsidR="00034774">
        <w:t xml:space="preserve"> </w:t>
      </w:r>
      <w:r w:rsidR="0004681E">
        <w:rPr>
          <w:rFonts w:hint="eastAsia"/>
        </w:rPr>
        <w:t>测角后方交会</w:t>
      </w:r>
      <w:bookmarkEnd w:id="37"/>
    </w:p>
    <w:p w14:paraId="7D6F5813" w14:textId="43341583" w:rsidR="00C65FE4" w:rsidRDefault="00C65FE4" w:rsidP="00C65FE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C65FE4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sIntersecPo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3392C75D" w14:textId="77777777" w:rsidR="00C65FE4" w:rsidRDefault="00C65FE4" w:rsidP="00C65FE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ett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gamma,</w:t>
      </w:r>
    </w:p>
    <w:p w14:paraId="677A5769" w14:textId="20F71B5F" w:rsidR="005C3B49" w:rsidRDefault="00C65FE4" w:rsidP="00C65FE4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2EBC710C" w14:textId="7D491A4C" w:rsidR="005C3B49" w:rsidRPr="00C65FE4" w:rsidRDefault="00E36DF2" w:rsidP="0004681E">
      <w:pPr>
        <w:pStyle w:val="aa"/>
        <w:ind w:left="420"/>
      </w:pPr>
      <w:r>
        <w:rPr>
          <w:rFonts w:hint="eastAsia"/>
        </w:rPr>
        <w:t>说明：测角后方交会</w:t>
      </w:r>
    </w:p>
    <w:p w14:paraId="182E9D99" w14:textId="39F5C7D9" w:rsidR="00E36DF2" w:rsidRDefault="00E36DF2" w:rsidP="0004681E">
      <w:pPr>
        <w:pStyle w:val="aa"/>
        <w:ind w:left="420"/>
      </w:pPr>
      <w:r>
        <w:rPr>
          <w:rFonts w:hint="eastAsia"/>
        </w:rPr>
        <w:t>参数：已知点A的x坐标，已知点A的y坐标，已知点B的x坐标，已知点B的y坐标，已知点C的x坐标，已知点C的y坐标，BC边对应测角（弧度制），AC边对应测角（弧度制），AB边对应测角（弧度制），待定点P的x坐标，待定点P的y坐标</w:t>
      </w:r>
    </w:p>
    <w:p w14:paraId="37FFF028" w14:textId="078ADA75" w:rsidR="005C3B49" w:rsidRPr="00E36DF2" w:rsidRDefault="00E36DF2" w:rsidP="0004681E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P点在危险</w:t>
      </w:r>
      <w:proofErr w:type="gramStart"/>
      <w:r w:rsidRPr="000931E9">
        <w:rPr>
          <w:rFonts w:hint="eastAsia"/>
          <w:highlight w:val="yellow"/>
        </w:rPr>
        <w:t>圆附近</w:t>
      </w:r>
      <w:proofErr w:type="gramEnd"/>
      <w:r w:rsidRPr="000931E9">
        <w:rPr>
          <w:rFonts w:hint="eastAsia"/>
          <w:highlight w:val="yellow"/>
        </w:rPr>
        <w:t>时无法求解</w:t>
      </w:r>
    </w:p>
    <w:p w14:paraId="04C7C04D" w14:textId="77777777" w:rsidR="00E36DF2" w:rsidRDefault="00E36DF2" w:rsidP="00830106"/>
    <w:p w14:paraId="2AB9FA6C" w14:textId="198F8437" w:rsidR="0004681E" w:rsidRPr="00034774" w:rsidRDefault="00E36DF2" w:rsidP="00034774">
      <w:pPr>
        <w:pStyle w:val="3"/>
      </w:pPr>
      <w:bookmarkStart w:id="38" w:name="_Toc21697470"/>
      <w:r w:rsidRPr="00034774">
        <w:rPr>
          <w:rFonts w:hint="eastAsia"/>
        </w:rPr>
        <w:t>&lt;</w:t>
      </w:r>
      <w:r w:rsidRPr="00034774">
        <w:t>3&gt;</w:t>
      </w:r>
      <w:r w:rsidR="00034774" w:rsidRPr="00034774">
        <w:t xml:space="preserve"> </w:t>
      </w:r>
      <w:r w:rsidR="0004681E" w:rsidRPr="00034774">
        <w:rPr>
          <w:rFonts w:hint="eastAsia"/>
        </w:rPr>
        <w:t>边长交会</w:t>
      </w:r>
      <w:bookmarkEnd w:id="38"/>
    </w:p>
    <w:p w14:paraId="1C307EC5" w14:textId="0583C219" w:rsidR="00E36DF2" w:rsidRDefault="00E36DF2" w:rsidP="00E36DF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arIntersecPo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4CF835A2" w14:textId="0B7C0544" w:rsidR="00E36DF2" w:rsidRPr="00E36DF2" w:rsidRDefault="00E36DF2" w:rsidP="00E36DF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ap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b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97D15D4" w14:textId="0CB86DF9" w:rsidR="005C3B49" w:rsidRDefault="00E36DF2" w:rsidP="0004681E">
      <w:pPr>
        <w:pStyle w:val="aa"/>
        <w:ind w:left="420"/>
      </w:pPr>
      <w:r>
        <w:rPr>
          <w:rFonts w:hint="eastAsia"/>
        </w:rPr>
        <w:t>说明：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长交会</w:t>
      </w:r>
    </w:p>
    <w:p w14:paraId="493AF3DB" w14:textId="77777777" w:rsidR="00E36DF2" w:rsidRDefault="00E36DF2" w:rsidP="0004681E">
      <w:pPr>
        <w:pStyle w:val="aa"/>
        <w:ind w:left="420"/>
      </w:pPr>
      <w:r>
        <w:rPr>
          <w:rFonts w:hint="eastAsia"/>
        </w:rPr>
        <w:t>参数：已知点A的x坐标，已知点A的y坐标，已知点B的x坐标，已知点B的y坐标，AP距离，BP距离，待定点P的x坐标，待定点P的y坐标</w:t>
      </w:r>
    </w:p>
    <w:p w14:paraId="09411A4C" w14:textId="6CF9E108" w:rsidR="005C3B49" w:rsidRPr="00E36DF2" w:rsidRDefault="005C3B49" w:rsidP="0004681E">
      <w:pPr>
        <w:pStyle w:val="aa"/>
        <w:ind w:left="420"/>
      </w:pPr>
    </w:p>
    <w:p w14:paraId="13074D44" w14:textId="2305C56E" w:rsidR="00E36DF2" w:rsidRPr="005C3B49" w:rsidRDefault="00E36DF2" w:rsidP="0004681E">
      <w:pPr>
        <w:pStyle w:val="21"/>
        <w:spacing w:after="156"/>
      </w:pPr>
      <w:bookmarkStart w:id="39" w:name="_Toc21697471"/>
      <w:r>
        <w:rPr>
          <w:rFonts w:hint="eastAsia"/>
        </w:rPr>
        <w:t>３</w:t>
      </w:r>
      <w:r w:rsidRPr="005C3B49">
        <w:rPr>
          <w:rFonts w:hint="eastAsia"/>
        </w:rPr>
        <w:t>、</w:t>
      </w:r>
      <w:r>
        <w:rPr>
          <w:rFonts w:hint="eastAsia"/>
        </w:rPr>
        <w:t>测量工具：</w:t>
      </w:r>
      <w:bookmarkEnd w:id="39"/>
    </w:p>
    <w:p w14:paraId="5F4D5315" w14:textId="6E7E6227" w:rsidR="0004681E" w:rsidRPr="0004681E" w:rsidRDefault="0044167A" w:rsidP="0004681E">
      <w:pPr>
        <w:pStyle w:val="3"/>
      </w:pPr>
      <w:bookmarkStart w:id="40" w:name="_Toc21697472"/>
      <w:r>
        <w:rPr>
          <w:rFonts w:hint="eastAsia"/>
        </w:rPr>
        <w:t>&lt;</w:t>
      </w:r>
      <w:r>
        <w:t>1&gt;</w:t>
      </w:r>
      <w:r w:rsidR="00034774">
        <w:t xml:space="preserve"> </w:t>
      </w:r>
      <w:r w:rsidR="0004681E">
        <w:rPr>
          <w:rFonts w:hint="eastAsia"/>
        </w:rPr>
        <w:t>判断一个平面点在测量坐标系中的象限位置</w:t>
      </w:r>
      <w:bookmarkEnd w:id="40"/>
    </w:p>
    <w:p w14:paraId="3F75EF14" w14:textId="5BE79BB5" w:rsidR="005C3B49" w:rsidRPr="00E36DF2" w:rsidRDefault="0044167A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JudgeQuadra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o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1CF0592" w14:textId="78265BC8" w:rsidR="005C3B49" w:rsidRDefault="0044167A" w:rsidP="0004681E">
      <w:pPr>
        <w:pStyle w:val="aa"/>
        <w:ind w:left="420"/>
      </w:pPr>
      <w:r>
        <w:rPr>
          <w:rFonts w:hint="eastAsia"/>
        </w:rPr>
        <w:t>说明：判断一个平面点在测量坐标系中的象限位置</w:t>
      </w:r>
    </w:p>
    <w:p w14:paraId="12B3EF5C" w14:textId="5924A05F" w:rsidR="005C3B49" w:rsidRDefault="0044167A" w:rsidP="0004681E">
      <w:pPr>
        <w:pStyle w:val="aa"/>
        <w:ind w:left="420"/>
      </w:pPr>
      <w:r>
        <w:rPr>
          <w:rFonts w:hint="eastAsia"/>
        </w:rPr>
        <w:t>参数：平面点横坐标，平面点纵坐标</w:t>
      </w:r>
    </w:p>
    <w:p w14:paraId="63B8D931" w14:textId="24E7C357" w:rsidR="0044167A" w:rsidRDefault="0044167A" w:rsidP="0004681E">
      <w:pPr>
        <w:pStyle w:val="aa"/>
        <w:ind w:left="420"/>
      </w:pPr>
      <w:r>
        <w:rPr>
          <w:rFonts w:hint="eastAsia"/>
        </w:rPr>
        <w:t>返回值：</w:t>
      </w:r>
    </w:p>
    <w:p w14:paraId="6A3DB69F" w14:textId="7ECCF57B" w:rsidR="0044167A" w:rsidRDefault="0044167A" w:rsidP="0004681E">
      <w:pPr>
        <w:pStyle w:val="aa"/>
        <w:ind w:left="420"/>
      </w:pPr>
      <w:r>
        <w:t>0</w:t>
      </w:r>
      <w:r>
        <w:rPr>
          <w:rFonts w:hint="eastAsia"/>
        </w:rPr>
        <w:t>：原点</w:t>
      </w:r>
    </w:p>
    <w:p w14:paraId="17F27BF4" w14:textId="246A33AE" w:rsidR="0044167A" w:rsidRDefault="0044167A" w:rsidP="0004681E">
      <w:pPr>
        <w:pStyle w:val="aa"/>
        <w:ind w:left="420"/>
      </w:pPr>
      <w:r>
        <w:t>1</w:t>
      </w:r>
      <w:r>
        <w:rPr>
          <w:rFonts w:hint="eastAsia"/>
        </w:rPr>
        <w:t>：第一象限</w:t>
      </w:r>
    </w:p>
    <w:p w14:paraId="194D6E6F" w14:textId="22B628A6" w:rsidR="0044167A" w:rsidRDefault="0044167A" w:rsidP="0004681E">
      <w:pPr>
        <w:pStyle w:val="aa"/>
        <w:ind w:left="420"/>
      </w:pPr>
      <w:r>
        <w:t>2</w:t>
      </w:r>
      <w:r>
        <w:rPr>
          <w:rFonts w:hint="eastAsia"/>
        </w:rPr>
        <w:t>：第一象限</w:t>
      </w:r>
    </w:p>
    <w:p w14:paraId="41422FA3" w14:textId="72030C3D" w:rsidR="0044167A" w:rsidRDefault="0044167A" w:rsidP="0004681E">
      <w:pPr>
        <w:pStyle w:val="aa"/>
        <w:ind w:left="420"/>
      </w:pPr>
      <w:r>
        <w:t>3</w:t>
      </w:r>
      <w:r>
        <w:rPr>
          <w:rFonts w:hint="eastAsia"/>
        </w:rPr>
        <w:t>：第一象限</w:t>
      </w:r>
    </w:p>
    <w:p w14:paraId="79F965C2" w14:textId="3A2C0D61" w:rsidR="0044167A" w:rsidRDefault="0044167A" w:rsidP="0004681E">
      <w:pPr>
        <w:pStyle w:val="aa"/>
        <w:ind w:left="420"/>
      </w:pPr>
      <w:r>
        <w:t>4</w:t>
      </w:r>
      <w:r>
        <w:rPr>
          <w:rFonts w:hint="eastAsia"/>
        </w:rPr>
        <w:t>：第一象限</w:t>
      </w:r>
    </w:p>
    <w:p w14:paraId="470A2777" w14:textId="291B06E3" w:rsidR="0044167A" w:rsidRDefault="0044167A" w:rsidP="0004681E">
      <w:pPr>
        <w:pStyle w:val="aa"/>
        <w:ind w:left="420"/>
      </w:pPr>
      <w:r>
        <w:t>104</w:t>
      </w:r>
      <w:r>
        <w:rPr>
          <w:rFonts w:hint="eastAsia"/>
        </w:rPr>
        <w:t>：</w:t>
      </w:r>
      <w:r>
        <w:t>X</w:t>
      </w:r>
      <w:r>
        <w:rPr>
          <w:rFonts w:hint="eastAsia"/>
        </w:rPr>
        <w:t>正半轴</w:t>
      </w:r>
    </w:p>
    <w:p w14:paraId="0CE406FD" w14:textId="225E2ABB" w:rsidR="0044167A" w:rsidRDefault="0044167A" w:rsidP="0004681E">
      <w:pPr>
        <w:pStyle w:val="aa"/>
        <w:ind w:left="420"/>
      </w:pPr>
      <w:r>
        <w:t>102</w:t>
      </w:r>
      <w:r>
        <w:rPr>
          <w:rFonts w:hint="eastAsia"/>
        </w:rPr>
        <w:t>：</w:t>
      </w:r>
      <w:r>
        <w:t>X</w:t>
      </w:r>
      <w:r>
        <w:rPr>
          <w:rFonts w:hint="eastAsia"/>
        </w:rPr>
        <w:t>负半轴</w:t>
      </w:r>
    </w:p>
    <w:p w14:paraId="119A0142" w14:textId="1F649C78" w:rsidR="0044167A" w:rsidRDefault="0044167A" w:rsidP="0004681E">
      <w:pPr>
        <w:pStyle w:val="aa"/>
        <w:ind w:left="420"/>
      </w:pPr>
      <w:r>
        <w:t>203</w:t>
      </w:r>
      <w:r>
        <w:rPr>
          <w:rFonts w:hint="eastAsia"/>
        </w:rPr>
        <w:t>：</w:t>
      </w:r>
      <w:r>
        <w:t>Y</w:t>
      </w:r>
      <w:r>
        <w:rPr>
          <w:rFonts w:hint="eastAsia"/>
        </w:rPr>
        <w:t>正半轴</w:t>
      </w:r>
    </w:p>
    <w:p w14:paraId="71D36D33" w14:textId="4A01718C" w:rsidR="0044167A" w:rsidRDefault="0044167A" w:rsidP="0004681E">
      <w:pPr>
        <w:pStyle w:val="aa"/>
        <w:ind w:left="420"/>
      </w:pPr>
      <w:r>
        <w:t>304</w:t>
      </w:r>
      <w:r>
        <w:rPr>
          <w:rFonts w:hint="eastAsia"/>
        </w:rPr>
        <w:t>：</w:t>
      </w:r>
      <w:r>
        <w:t>Y</w:t>
      </w:r>
      <w:r>
        <w:rPr>
          <w:rFonts w:hint="eastAsia"/>
        </w:rPr>
        <w:t>负半轴</w:t>
      </w:r>
    </w:p>
    <w:p w14:paraId="1E577963" w14:textId="1CD891C6" w:rsidR="0044167A" w:rsidRDefault="0044167A" w:rsidP="00830106"/>
    <w:p w14:paraId="35409B1C" w14:textId="2F0724B2" w:rsidR="0004681E" w:rsidRDefault="0044167A" w:rsidP="0004681E">
      <w:pPr>
        <w:pStyle w:val="3"/>
      </w:pPr>
      <w:bookmarkStart w:id="41" w:name="_Toc21697473"/>
      <w:r>
        <w:t>&lt;2&gt;</w:t>
      </w:r>
      <w:r w:rsidR="00034774">
        <w:t xml:space="preserve"> </w:t>
      </w:r>
      <w:r w:rsidR="0004681E">
        <w:rPr>
          <w:rFonts w:hint="eastAsia"/>
        </w:rPr>
        <w:t>三维地心坐标转换大地坐标</w:t>
      </w:r>
      <w:bookmarkEnd w:id="41"/>
    </w:p>
    <w:p w14:paraId="315693D1" w14:textId="6BABB4B6" w:rsidR="0044167A" w:rsidRDefault="0044167A" w:rsidP="0044167A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lastRenderedPageBreak/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escartes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odetic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,</w:t>
      </w:r>
    </w:p>
    <w:p w14:paraId="3B5D255B" w14:textId="61718D71" w:rsidR="0044167A" w:rsidRPr="0044167A" w:rsidRDefault="0044167A" w:rsidP="0044167A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A7FB5C3" w14:textId="00097274" w:rsidR="005C3B49" w:rsidRDefault="0044167A" w:rsidP="0004681E">
      <w:pPr>
        <w:pStyle w:val="aa"/>
        <w:ind w:left="420"/>
      </w:pPr>
      <w:r>
        <w:rPr>
          <w:rFonts w:hint="eastAsia"/>
        </w:rPr>
        <w:t>说明：同一参考椭球下的三维地心坐标（笛卡尔坐标系）转换为大地坐标，东经</w:t>
      </w:r>
      <w:r>
        <w:t>0</w:t>
      </w:r>
      <w:r>
        <w:rPr>
          <w:rFonts w:hint="eastAsia"/>
        </w:rPr>
        <w:t>到</w:t>
      </w:r>
      <w:r>
        <w:t>180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大于</w:t>
      </w:r>
      <w:r>
        <w:t>0;</w:t>
      </w:r>
      <w:r>
        <w:rPr>
          <w:rFonts w:hint="eastAsia"/>
        </w:rPr>
        <w:t>西经</w:t>
      </w:r>
      <w:r>
        <w:t>0</w:t>
      </w:r>
      <w:r>
        <w:rPr>
          <w:rFonts w:hint="eastAsia"/>
        </w:rPr>
        <w:t>到</w:t>
      </w:r>
      <w:r>
        <w:t>180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小于</w:t>
      </w:r>
      <w:r>
        <w:t>0</w:t>
      </w:r>
      <w:r>
        <w:rPr>
          <w:rFonts w:hint="eastAsia"/>
        </w:rPr>
        <w:t>。</w:t>
      </w:r>
    </w:p>
    <w:p w14:paraId="7994D120" w14:textId="6B00272D" w:rsidR="0044167A" w:rsidRDefault="0044167A" w:rsidP="0004681E">
      <w:pPr>
        <w:pStyle w:val="aa"/>
        <w:ind w:left="420"/>
      </w:pPr>
      <w:r>
        <w:rPr>
          <w:rFonts w:hint="eastAsia"/>
        </w:rPr>
        <w:t>参数：大地坐标X，大地坐标Y，大地坐标Z，椭球长半径，椭球偏心率（第一偏心率），大地纬度</w:t>
      </w:r>
      <w:r w:rsidR="003826AA">
        <w:rPr>
          <w:rFonts w:hint="eastAsia"/>
        </w:rPr>
        <w:t>（弧度制）</w:t>
      </w:r>
      <w:r>
        <w:rPr>
          <w:rFonts w:hint="eastAsia"/>
        </w:rPr>
        <w:t>，大地经度</w:t>
      </w:r>
      <w:r w:rsidR="003826AA">
        <w:rPr>
          <w:rFonts w:hint="eastAsia"/>
        </w:rPr>
        <w:t>（弧度制）</w:t>
      </w:r>
      <w:r>
        <w:rPr>
          <w:rFonts w:hint="eastAsia"/>
        </w:rPr>
        <w:t>，大地高</w:t>
      </w:r>
    </w:p>
    <w:p w14:paraId="07A9E656" w14:textId="7FEBE38D" w:rsidR="005C3B49" w:rsidRDefault="005C3B49" w:rsidP="0004681E">
      <w:pPr>
        <w:pStyle w:val="aa"/>
        <w:ind w:left="420"/>
      </w:pPr>
    </w:p>
    <w:p w14:paraId="52A79BFB" w14:textId="1F25AFBD" w:rsidR="0004681E" w:rsidRDefault="003826AA" w:rsidP="0004681E">
      <w:pPr>
        <w:pStyle w:val="3"/>
      </w:pPr>
      <w:bookmarkStart w:id="42" w:name="_Toc21697474"/>
      <w:r>
        <w:rPr>
          <w:rFonts w:hint="eastAsia"/>
        </w:rPr>
        <w:t>&lt;</w:t>
      </w:r>
      <w:r>
        <w:t>3&gt;</w:t>
      </w:r>
      <w:r w:rsidR="00034774">
        <w:t xml:space="preserve"> </w:t>
      </w:r>
      <w:r w:rsidR="0004681E">
        <w:rPr>
          <w:rFonts w:hint="eastAsia"/>
        </w:rPr>
        <w:t>计算方位角</w:t>
      </w:r>
      <w:bookmarkEnd w:id="42"/>
    </w:p>
    <w:p w14:paraId="1785A251" w14:textId="34DB0DA7" w:rsidR="003826AA" w:rsidRDefault="003826AA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Azimuth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2)</w:t>
      </w:r>
    </w:p>
    <w:p w14:paraId="4BCEE552" w14:textId="7DE46B56" w:rsidR="005C3B49" w:rsidRDefault="003826AA" w:rsidP="0004681E">
      <w:pPr>
        <w:pStyle w:val="aa"/>
        <w:ind w:left="420"/>
      </w:pPr>
      <w:r>
        <w:rPr>
          <w:rFonts w:hint="eastAsia"/>
        </w:rPr>
        <w:t>说明：方位角计算</w:t>
      </w:r>
    </w:p>
    <w:p w14:paraId="4BD0AF1F" w14:textId="0F81CD51" w:rsidR="005C3B49" w:rsidRDefault="003826AA" w:rsidP="0004681E">
      <w:pPr>
        <w:pStyle w:val="aa"/>
        <w:ind w:left="420"/>
      </w:pPr>
      <w:r>
        <w:rPr>
          <w:rFonts w:hint="eastAsia"/>
        </w:rPr>
        <w:t>参数：已知点1的X坐标，已知点1的Y坐标，已知点2的X坐标，已知点2的Y坐标</w:t>
      </w:r>
    </w:p>
    <w:p w14:paraId="01AE5F91" w14:textId="10E98763" w:rsidR="003826AA" w:rsidRDefault="003826AA" w:rsidP="0004681E">
      <w:pPr>
        <w:pStyle w:val="aa"/>
        <w:ind w:left="420"/>
      </w:pPr>
      <w:r>
        <w:rPr>
          <w:rFonts w:hint="eastAsia"/>
        </w:rPr>
        <w:t>返回值：方位角（弧度制）</w:t>
      </w:r>
    </w:p>
    <w:p w14:paraId="69FB89E0" w14:textId="71E54275" w:rsidR="003826AA" w:rsidRDefault="003826AA" w:rsidP="0004681E">
      <w:pPr>
        <w:pStyle w:val="aa"/>
        <w:ind w:left="420"/>
      </w:pPr>
    </w:p>
    <w:p w14:paraId="1952704F" w14:textId="278DFFF1" w:rsidR="0004681E" w:rsidRDefault="003826AA" w:rsidP="0004681E">
      <w:pPr>
        <w:pStyle w:val="3"/>
        <w:rPr>
          <w:color w:val="0000FF"/>
        </w:rPr>
      </w:pPr>
      <w:bookmarkStart w:id="43" w:name="_Toc21697475"/>
      <w:r>
        <w:rPr>
          <w:rFonts w:hint="eastAsia"/>
        </w:rPr>
        <w:t>&lt;</w:t>
      </w:r>
      <w:r>
        <w:t>4&gt;</w:t>
      </w:r>
      <w:r w:rsidRPr="003826AA">
        <w:rPr>
          <w:color w:val="0000FF"/>
        </w:rPr>
        <w:t xml:space="preserve"> </w:t>
      </w:r>
      <w:r w:rsidR="0004681E">
        <w:rPr>
          <w:rFonts w:hint="eastAsia"/>
        </w:rPr>
        <w:t>求平面上两点距离</w:t>
      </w:r>
      <w:bookmarkEnd w:id="43"/>
    </w:p>
    <w:p w14:paraId="03337034" w14:textId="730EC96E" w:rsidR="003826AA" w:rsidRPr="003826AA" w:rsidRDefault="003826AA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is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2)</w:t>
      </w:r>
    </w:p>
    <w:p w14:paraId="30B7339D" w14:textId="017F9FA0" w:rsidR="005C3B49" w:rsidRDefault="003826AA" w:rsidP="0004681E">
      <w:pPr>
        <w:pStyle w:val="aa"/>
        <w:ind w:left="420"/>
      </w:pPr>
      <w:r>
        <w:rPr>
          <w:rFonts w:hint="eastAsia"/>
        </w:rPr>
        <w:t>说明：求平面上两点距离</w:t>
      </w:r>
    </w:p>
    <w:p w14:paraId="39EF1D83" w14:textId="77777777" w:rsidR="003826AA" w:rsidRDefault="003826AA" w:rsidP="0004681E">
      <w:pPr>
        <w:pStyle w:val="aa"/>
        <w:ind w:left="420"/>
      </w:pPr>
      <w:r>
        <w:rPr>
          <w:rFonts w:hint="eastAsia"/>
        </w:rPr>
        <w:t>参数：已知点1的X坐标，已知点1的Y坐标，已知点2的X坐标，已知点2的Y坐标</w:t>
      </w:r>
    </w:p>
    <w:p w14:paraId="6766191C" w14:textId="63B5C12B" w:rsidR="005C3B49" w:rsidRDefault="003826AA" w:rsidP="0004681E">
      <w:pPr>
        <w:pStyle w:val="aa"/>
        <w:ind w:left="420"/>
      </w:pPr>
      <w:r>
        <w:rPr>
          <w:rFonts w:hint="eastAsia"/>
        </w:rPr>
        <w:t>返回值：平面上两点距离</w:t>
      </w:r>
    </w:p>
    <w:p w14:paraId="4EC07400" w14:textId="482EF49F" w:rsidR="003826AA" w:rsidRDefault="003826AA" w:rsidP="0004681E">
      <w:pPr>
        <w:pStyle w:val="aa"/>
        <w:ind w:left="420"/>
      </w:pPr>
    </w:p>
    <w:p w14:paraId="2FF34077" w14:textId="0FCF4332" w:rsidR="0004681E" w:rsidRDefault="003826AA" w:rsidP="0004681E">
      <w:pPr>
        <w:pStyle w:val="3"/>
        <w:rPr>
          <w:color w:val="0000FF"/>
        </w:rPr>
      </w:pPr>
      <w:bookmarkStart w:id="44" w:name="_Toc21697476"/>
      <w:r>
        <w:rPr>
          <w:rFonts w:hint="eastAsia"/>
        </w:rPr>
        <w:t>&lt;</w:t>
      </w:r>
      <w:r>
        <w:t>5&gt;</w:t>
      </w:r>
      <w:r w:rsidRPr="003826AA">
        <w:rPr>
          <w:color w:val="0000FF"/>
        </w:rPr>
        <w:t xml:space="preserve"> </w:t>
      </w:r>
      <w:proofErr w:type="gramStart"/>
      <w:r w:rsidR="0004681E">
        <w:rPr>
          <w:rFonts w:hint="eastAsia"/>
        </w:rPr>
        <w:t>求空间</w:t>
      </w:r>
      <w:proofErr w:type="gramEnd"/>
      <w:r w:rsidR="0004681E">
        <w:rPr>
          <w:rFonts w:hint="eastAsia"/>
        </w:rPr>
        <w:t>上两点距离</w:t>
      </w:r>
      <w:bookmarkEnd w:id="44"/>
    </w:p>
    <w:p w14:paraId="78632F3E" w14:textId="24356869" w:rsidR="003826AA" w:rsidRDefault="003826AA" w:rsidP="003826AA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is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1,</w:t>
      </w:r>
    </w:p>
    <w:p w14:paraId="4C6B62AF" w14:textId="10184381" w:rsidR="003826AA" w:rsidRPr="003826AA" w:rsidRDefault="003826AA" w:rsidP="003826AA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2)</w:t>
      </w:r>
    </w:p>
    <w:p w14:paraId="6ECA207B" w14:textId="555D384C" w:rsidR="003826AA" w:rsidRDefault="003826AA" w:rsidP="0004681E">
      <w:pPr>
        <w:pStyle w:val="aa"/>
        <w:ind w:left="420"/>
      </w:pPr>
      <w:r>
        <w:rPr>
          <w:rFonts w:hint="eastAsia"/>
        </w:rPr>
        <w:t>说明：</w:t>
      </w:r>
      <w:proofErr w:type="gramStart"/>
      <w:r>
        <w:rPr>
          <w:rFonts w:hint="eastAsia"/>
        </w:rPr>
        <w:t>求空间</w:t>
      </w:r>
      <w:proofErr w:type="gramEnd"/>
      <w:r>
        <w:rPr>
          <w:rFonts w:hint="eastAsia"/>
        </w:rPr>
        <w:t>上两点距离</w:t>
      </w:r>
    </w:p>
    <w:p w14:paraId="63C1A63B" w14:textId="227957F7" w:rsidR="003826AA" w:rsidRDefault="003826AA" w:rsidP="0004681E">
      <w:pPr>
        <w:pStyle w:val="aa"/>
        <w:ind w:left="420"/>
      </w:pPr>
      <w:r>
        <w:rPr>
          <w:rFonts w:hint="eastAsia"/>
        </w:rPr>
        <w:t>参数：已知点1的X坐标，已知点1的Y坐标，已知点1的Z坐标，已知点2的X坐标，已知点2的Y坐标，已知点2的Z坐标</w:t>
      </w:r>
    </w:p>
    <w:p w14:paraId="141F2329" w14:textId="4C9554FE" w:rsidR="003826AA" w:rsidRDefault="003826AA" w:rsidP="0004681E">
      <w:pPr>
        <w:pStyle w:val="aa"/>
        <w:ind w:left="420"/>
      </w:pPr>
      <w:r>
        <w:rPr>
          <w:rFonts w:hint="eastAsia"/>
        </w:rPr>
        <w:t>返回值：空间上两点距离</w:t>
      </w:r>
    </w:p>
    <w:p w14:paraId="17EA6DD1" w14:textId="1783A0BA" w:rsidR="003826AA" w:rsidRDefault="003826AA" w:rsidP="0004681E">
      <w:pPr>
        <w:pStyle w:val="aa"/>
        <w:ind w:left="420"/>
      </w:pPr>
    </w:p>
    <w:p w14:paraId="1A9B81A2" w14:textId="371A1E43" w:rsidR="0004681E" w:rsidRDefault="003826AA" w:rsidP="0004681E">
      <w:pPr>
        <w:pStyle w:val="3"/>
      </w:pPr>
      <w:bookmarkStart w:id="45" w:name="_Toc21697477"/>
      <w:r>
        <w:rPr>
          <w:rFonts w:hint="eastAsia"/>
        </w:rPr>
        <w:t>&lt;</w:t>
      </w:r>
      <w:r>
        <w:t>6&gt;</w:t>
      </w:r>
      <w:r w:rsidR="00034774">
        <w:t xml:space="preserve"> </w:t>
      </w:r>
      <w:r w:rsidR="0004681E">
        <w:rPr>
          <w:rFonts w:hint="eastAsia"/>
        </w:rPr>
        <w:t>求三角形的三个内角</w:t>
      </w:r>
      <w:bookmarkEnd w:id="45"/>
    </w:p>
    <w:p w14:paraId="43871EEF" w14:textId="7AF16ACF" w:rsidR="003826AA" w:rsidRDefault="003826AA" w:rsidP="003826AA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InnerAngl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2FB9C315" w14:textId="31BA97B5" w:rsidR="003826AA" w:rsidRDefault="003826AA" w:rsidP="003826AA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)</w:t>
      </w:r>
    </w:p>
    <w:p w14:paraId="71AB34ED" w14:textId="7594D9B8" w:rsidR="003826AA" w:rsidRPr="003826AA" w:rsidRDefault="003826AA" w:rsidP="0004681E">
      <w:pPr>
        <w:pStyle w:val="aa"/>
        <w:ind w:left="420"/>
      </w:pPr>
      <w:r>
        <w:rPr>
          <w:rFonts w:hint="eastAsia"/>
        </w:rPr>
        <w:t>说明：求三角形的三个内角</w:t>
      </w:r>
    </w:p>
    <w:p w14:paraId="21FCB051" w14:textId="26102F17" w:rsidR="003826AA" w:rsidRDefault="003826AA" w:rsidP="0004681E">
      <w:pPr>
        <w:pStyle w:val="aa"/>
        <w:ind w:left="420"/>
      </w:pPr>
      <w:r>
        <w:rPr>
          <w:rFonts w:hint="eastAsia"/>
        </w:rPr>
        <w:t>参数：顶点a的X坐标，顶点a的Y坐标，顶点b的X坐标，顶点b的Y坐标，顶点c的X坐标，顶点c的Y坐标，a角角度（弧度制），b角角度（弧度制），c角角度（弧度制）</w:t>
      </w:r>
    </w:p>
    <w:p w14:paraId="338298BC" w14:textId="55EB5334" w:rsidR="003826AA" w:rsidRDefault="003826AA" w:rsidP="0004681E">
      <w:pPr>
        <w:pStyle w:val="aa"/>
        <w:ind w:left="420"/>
      </w:pPr>
    </w:p>
    <w:p w14:paraId="2C49824E" w14:textId="078E8313" w:rsidR="0004681E" w:rsidRDefault="003826AA" w:rsidP="0004681E">
      <w:pPr>
        <w:pStyle w:val="3"/>
        <w:rPr>
          <w:color w:val="0000FF"/>
        </w:rPr>
      </w:pPr>
      <w:bookmarkStart w:id="46" w:name="_Toc21697478"/>
      <w:r>
        <w:rPr>
          <w:rFonts w:hint="eastAsia"/>
        </w:rPr>
        <w:t>&lt;</w:t>
      </w:r>
      <w:r>
        <w:t>7&gt;</w:t>
      </w:r>
      <w:r w:rsidRPr="003826AA">
        <w:rPr>
          <w:color w:val="0000FF"/>
        </w:rPr>
        <w:t xml:space="preserve"> </w:t>
      </w:r>
      <w:r w:rsidR="0004681E">
        <w:rPr>
          <w:rFonts w:hint="eastAsia"/>
        </w:rPr>
        <w:t>计算三角形外接圆的圆心坐标</w:t>
      </w:r>
      <w:bookmarkEnd w:id="46"/>
    </w:p>
    <w:p w14:paraId="17D7B407" w14:textId="3D6023C8" w:rsidR="003826AA" w:rsidRDefault="003826AA" w:rsidP="003826AA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ycleCen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3FE3E787" w14:textId="49222B83" w:rsidR="003826AA" w:rsidRDefault="003826AA" w:rsidP="003826AA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0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0)</w:t>
      </w:r>
    </w:p>
    <w:p w14:paraId="24A90723" w14:textId="7141EE41" w:rsidR="003826AA" w:rsidRPr="003826AA" w:rsidRDefault="003826AA" w:rsidP="0004681E">
      <w:pPr>
        <w:pStyle w:val="aa"/>
        <w:ind w:left="420"/>
      </w:pPr>
      <w:r>
        <w:rPr>
          <w:rFonts w:hint="eastAsia"/>
        </w:rPr>
        <w:t>说明：计算三角形外接圆的圆心坐标</w:t>
      </w:r>
    </w:p>
    <w:p w14:paraId="5006BFC5" w14:textId="2BF1C402" w:rsidR="003826AA" w:rsidRDefault="003826AA" w:rsidP="0004681E">
      <w:pPr>
        <w:pStyle w:val="aa"/>
        <w:ind w:left="420"/>
      </w:pPr>
      <w:r>
        <w:rPr>
          <w:rFonts w:hint="eastAsia"/>
        </w:rPr>
        <w:t>参数：顶点a的X坐标，顶点a的Y坐标，顶点b的X坐标，顶点b的Y坐标，顶点</w:t>
      </w:r>
      <w:r>
        <w:rPr>
          <w:rFonts w:hint="eastAsia"/>
        </w:rPr>
        <w:lastRenderedPageBreak/>
        <w:t>c的X坐标，顶点c的Y坐标，圆心X坐标，圆心Y坐标</w:t>
      </w:r>
    </w:p>
    <w:p w14:paraId="17008967" w14:textId="74F94702" w:rsidR="003826AA" w:rsidRDefault="003826AA" w:rsidP="0004681E">
      <w:pPr>
        <w:pStyle w:val="aa"/>
        <w:ind w:left="420"/>
      </w:pPr>
    </w:p>
    <w:p w14:paraId="1E05CD49" w14:textId="19755858" w:rsidR="0004681E" w:rsidRDefault="003826AA" w:rsidP="0004681E">
      <w:pPr>
        <w:pStyle w:val="3"/>
        <w:rPr>
          <w:color w:val="0000FF"/>
        </w:rPr>
      </w:pPr>
      <w:bookmarkStart w:id="47" w:name="_Toc21697479"/>
      <w:r>
        <w:rPr>
          <w:rFonts w:hint="eastAsia"/>
        </w:rPr>
        <w:t>&lt;</w:t>
      </w:r>
      <w:r>
        <w:t>8&gt;</w:t>
      </w:r>
      <w:r w:rsidRPr="003826AA">
        <w:rPr>
          <w:color w:val="0000FF"/>
        </w:rPr>
        <w:t xml:space="preserve"> </w:t>
      </w:r>
      <w:r w:rsidR="0004681E">
        <w:rPr>
          <w:rFonts w:hint="eastAsia"/>
        </w:rPr>
        <w:t>边长距离改化</w:t>
      </w:r>
      <w:bookmarkEnd w:id="47"/>
    </w:p>
    <w:p w14:paraId="1A26001B" w14:textId="39EB96D2" w:rsidR="003826AA" w:rsidRDefault="003826AA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distance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rr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m)</w:t>
      </w:r>
    </w:p>
    <w:p w14:paraId="4D0F8D58" w14:textId="692400DB" w:rsidR="003826AA" w:rsidRDefault="003826AA" w:rsidP="0004681E">
      <w:pPr>
        <w:pStyle w:val="aa"/>
        <w:ind w:left="420"/>
      </w:pPr>
      <w:r>
        <w:rPr>
          <w:rFonts w:hint="eastAsia"/>
        </w:rPr>
        <w:t>说明：边长距离改化</w:t>
      </w:r>
    </w:p>
    <w:p w14:paraId="037BEBE3" w14:textId="3EBF5CAF" w:rsidR="003826AA" w:rsidRDefault="003826AA" w:rsidP="0004681E">
      <w:pPr>
        <w:pStyle w:val="aa"/>
        <w:ind w:left="420"/>
      </w:pPr>
      <w:r>
        <w:rPr>
          <w:rFonts w:hint="eastAsia"/>
        </w:rPr>
        <w:t>参数：椭球体上P1点横坐标，椭球体上P2点横坐标，大地线长度，大地线始末端点的平均纬度（需查取）计算的椭球平均曲率半径</w:t>
      </w:r>
    </w:p>
    <w:p w14:paraId="4E53790B" w14:textId="1D75F94F" w:rsidR="00781892" w:rsidRDefault="00781892" w:rsidP="0004681E">
      <w:pPr>
        <w:pStyle w:val="aa"/>
        <w:ind w:left="420"/>
      </w:pPr>
      <w:r>
        <w:rPr>
          <w:rFonts w:hint="eastAsia"/>
        </w:rPr>
        <w:t>返回值：</w:t>
      </w:r>
      <w:proofErr w:type="gramStart"/>
      <w:r>
        <w:rPr>
          <w:rFonts w:hint="eastAsia"/>
        </w:rPr>
        <w:t>改化后</w:t>
      </w:r>
      <w:proofErr w:type="gramEnd"/>
      <w:r>
        <w:rPr>
          <w:rFonts w:hint="eastAsia"/>
        </w:rPr>
        <w:t>的大地线长度</w:t>
      </w:r>
    </w:p>
    <w:p w14:paraId="51EA14AE" w14:textId="1C282DE8" w:rsidR="00781892" w:rsidRDefault="00781892" w:rsidP="00830106"/>
    <w:p w14:paraId="05D5F11D" w14:textId="0E449AB8" w:rsidR="0004681E" w:rsidRPr="00FC5B18" w:rsidRDefault="00781892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48" w:name="_Toc21697480"/>
      <w:r>
        <w:rPr>
          <w:rFonts w:hint="eastAsia"/>
        </w:rPr>
        <w:t>&lt;</w:t>
      </w:r>
      <w:r>
        <w:t>9&gt;</w:t>
      </w:r>
      <w:r w:rsidRPr="00781892">
        <w:rPr>
          <w:color w:val="0000FF"/>
        </w:rPr>
        <w:t xml:space="preserve"> </w:t>
      </w:r>
      <w:r w:rsidR="00FC5B18">
        <w:rPr>
          <w:rFonts w:hint="eastAsia"/>
        </w:rPr>
        <w:t>三角高程测量计算</w:t>
      </w:r>
      <w:bookmarkEnd w:id="48"/>
    </w:p>
    <w:p w14:paraId="5B4CD7B3" w14:textId="2A90889E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rigonometric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evel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4C75D6D3" w14:textId="2DFBE218" w:rsidR="00781892" w:rsidRPr="00781892" w:rsidRDefault="00781892" w:rsidP="0078189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b)</w:t>
      </w:r>
    </w:p>
    <w:p w14:paraId="79A4DBA2" w14:textId="37D39A45" w:rsidR="003826AA" w:rsidRDefault="00781892" w:rsidP="00FC5B18">
      <w:pPr>
        <w:pStyle w:val="aa"/>
        <w:ind w:left="420"/>
      </w:pPr>
      <w:r>
        <w:rPr>
          <w:rFonts w:hint="eastAsia"/>
        </w:rPr>
        <w:t>说明：三角高程测量计算</w:t>
      </w:r>
    </w:p>
    <w:p w14:paraId="19B091F6" w14:textId="513CFFF7" w:rsidR="003826AA" w:rsidRDefault="00781892" w:rsidP="00FC5B18">
      <w:pPr>
        <w:pStyle w:val="aa"/>
        <w:ind w:left="420"/>
      </w:pPr>
      <w:r>
        <w:rPr>
          <w:rFonts w:hint="eastAsia"/>
        </w:rPr>
        <w:t>参数：水平距离，站点高程，仪器高，目标高，观测垂直角（度分秒），目标点高程</w:t>
      </w:r>
    </w:p>
    <w:p w14:paraId="2C348CB6" w14:textId="7706DDC2" w:rsidR="00781892" w:rsidRDefault="00781892" w:rsidP="00FC5B18">
      <w:pPr>
        <w:pStyle w:val="aa"/>
        <w:ind w:left="420"/>
      </w:pPr>
    </w:p>
    <w:p w14:paraId="5D764BCB" w14:textId="5BE1365C" w:rsidR="00781892" w:rsidRDefault="00781892" w:rsidP="00FC5B18">
      <w:pPr>
        <w:pStyle w:val="21"/>
        <w:spacing w:after="156"/>
      </w:pPr>
      <w:bookmarkStart w:id="49" w:name="_Toc21697481"/>
      <w:r w:rsidRPr="00781892">
        <w:rPr>
          <w:rFonts w:hint="eastAsia"/>
        </w:rPr>
        <w:t>4</w:t>
      </w:r>
      <w:r w:rsidRPr="00781892">
        <w:rPr>
          <w:rFonts w:hint="eastAsia"/>
        </w:rPr>
        <w:t>、线路平</w:t>
      </w:r>
      <w:proofErr w:type="gramStart"/>
      <w:r w:rsidRPr="00781892">
        <w:rPr>
          <w:rFonts w:hint="eastAsia"/>
        </w:rPr>
        <w:t>纵计算</w:t>
      </w:r>
      <w:proofErr w:type="gramEnd"/>
      <w:r w:rsidRPr="00781892">
        <w:rPr>
          <w:rFonts w:hint="eastAsia"/>
        </w:rPr>
        <w:t>工具</w:t>
      </w:r>
      <w:bookmarkEnd w:id="49"/>
    </w:p>
    <w:p w14:paraId="781B04C9" w14:textId="54EC2973" w:rsidR="008B6107" w:rsidRPr="008B6107" w:rsidRDefault="008B6107" w:rsidP="000931E9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int="eastAsia"/>
        </w:rPr>
        <w:t>回旋曲线指的是缓和曲线</w:t>
      </w:r>
    </w:p>
    <w:p w14:paraId="69EF54AA" w14:textId="19CD67FD" w:rsidR="000931E9" w:rsidRDefault="000931E9" w:rsidP="000931E9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 w:rsidRPr="008B6107">
        <w:rPr>
          <w:rFonts w:ascii="方正姚体" w:eastAsia="方正姚体" w:hint="eastAsia"/>
        </w:rPr>
        <w:t>参数中的曲率均为半径的倒数</w:t>
      </w:r>
    </w:p>
    <w:p w14:paraId="72130A17" w14:textId="77777777" w:rsidR="008B6107" w:rsidRDefault="008B6107" w:rsidP="008B6107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int="eastAsia"/>
        </w:rPr>
        <w:t>存疑方法需要验证正确后使用</w:t>
      </w:r>
    </w:p>
    <w:p w14:paraId="63050E80" w14:textId="1EC0653F" w:rsidR="0071120E" w:rsidRDefault="0071120E" w:rsidP="0071120E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int="eastAsia"/>
        </w:rPr>
        <w:t>非对称基本型曲线计算图示：</w:t>
      </w:r>
    </w:p>
    <w:p w14:paraId="55F8D583" w14:textId="2BE9F7F6" w:rsidR="0071120E" w:rsidRDefault="0071120E" w:rsidP="0071120E">
      <w:pPr>
        <w:jc w:val="center"/>
        <w:rPr>
          <w:rFonts w:ascii="方正姚体" w:eastAsia="方正姚体"/>
        </w:rPr>
      </w:pPr>
      <w:r w:rsidRPr="0071120E">
        <w:rPr>
          <w:rFonts w:hint="eastAsia"/>
          <w:noProof/>
        </w:rPr>
        <w:drawing>
          <wp:inline distT="0" distB="0" distL="0" distR="0" wp14:anchorId="5AD0BAE1" wp14:editId="3A5A290C">
            <wp:extent cx="3047592" cy="2162594"/>
            <wp:effectExtent l="0" t="0" r="63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399" cy="2169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0B43B" w14:textId="5F6E7345" w:rsidR="0071120E" w:rsidRDefault="0071120E" w:rsidP="0071120E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int="eastAsia"/>
        </w:rPr>
        <w:t>竖曲线要素示意图：</w:t>
      </w:r>
    </w:p>
    <w:p w14:paraId="49DA579B" w14:textId="37D520C5" w:rsidR="0071120E" w:rsidRPr="0071120E" w:rsidRDefault="0071120E" w:rsidP="0071120E">
      <w:pPr>
        <w:jc w:val="center"/>
        <w:rPr>
          <w:rFonts w:ascii="方正姚体" w:eastAsia="方正姚体"/>
        </w:rPr>
      </w:pPr>
      <w:r w:rsidRPr="0071120E">
        <w:rPr>
          <w:rFonts w:hint="eastAsia"/>
          <w:noProof/>
        </w:rPr>
        <w:drawing>
          <wp:inline distT="0" distB="0" distL="0" distR="0" wp14:anchorId="564F0A1A" wp14:editId="72BAAE13">
            <wp:extent cx="3306650" cy="1800225"/>
            <wp:effectExtent l="0" t="0" r="825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687" cy="181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2DA6C" w14:textId="77777777" w:rsidR="000931E9" w:rsidRPr="0071120E" w:rsidRDefault="000931E9" w:rsidP="000931E9"/>
    <w:p w14:paraId="3D92AB8A" w14:textId="49CA064E" w:rsidR="00FC5B18" w:rsidRPr="00FC5B18" w:rsidRDefault="00781892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50" w:name="_Toc21697482"/>
      <w:r>
        <w:rPr>
          <w:rFonts w:hint="eastAsia"/>
        </w:rPr>
        <w:t>&lt;</w:t>
      </w:r>
      <w:r>
        <w:t>1&gt;</w:t>
      </w:r>
      <w:r w:rsidRPr="00781892">
        <w:rPr>
          <w:color w:val="0000FF"/>
        </w:rPr>
        <w:t xml:space="preserve"> </w:t>
      </w:r>
      <w:r w:rsidR="00FC5B18">
        <w:rPr>
          <w:rFonts w:hint="eastAsia"/>
        </w:rPr>
        <w:t>完整回旋曲线上任意一点的坐标计算</w:t>
      </w:r>
      <w:bookmarkEnd w:id="50"/>
    </w:p>
    <w:p w14:paraId="56BC09AF" w14:textId="15B43645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ordOfPointInCurv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</w:t>
      </w:r>
    </w:p>
    <w:p w14:paraId="324BA9D6" w14:textId="06CC5D96" w:rsidR="003826AA" w:rsidRDefault="00781892" w:rsidP="0078189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3064F53" w14:textId="725B71B4" w:rsidR="005C3B49" w:rsidRDefault="00781892" w:rsidP="00FC5B18">
      <w:pPr>
        <w:pStyle w:val="aa"/>
        <w:ind w:left="420"/>
      </w:pPr>
      <w:r>
        <w:rPr>
          <w:rFonts w:hint="eastAsia"/>
        </w:rPr>
        <w:t>说明：完整回旋曲线上任意一点的坐标计算</w:t>
      </w:r>
    </w:p>
    <w:p w14:paraId="5E0967BC" w14:textId="3ECB96D9" w:rsidR="005C3B49" w:rsidRDefault="00781892" w:rsidP="00FC5B18">
      <w:pPr>
        <w:pStyle w:val="aa"/>
        <w:ind w:left="420"/>
      </w:pPr>
      <w:r>
        <w:rPr>
          <w:rFonts w:hint="eastAsia"/>
        </w:rPr>
        <w:t>参数：回旋曲线终点处曲率半径，回旋曲线总长度，回旋曲线上点距离起点的长度，待求点x坐标，待求点y坐标</w:t>
      </w:r>
    </w:p>
    <w:p w14:paraId="2366D601" w14:textId="3B2CAFAB" w:rsidR="00781892" w:rsidRDefault="00781892" w:rsidP="00FC5B18">
      <w:pPr>
        <w:pStyle w:val="aa"/>
        <w:ind w:left="420"/>
      </w:pPr>
    </w:p>
    <w:p w14:paraId="065E1BA4" w14:textId="094B76CF" w:rsidR="00FC5B18" w:rsidRPr="00FC5B18" w:rsidRDefault="00781892" w:rsidP="00FC5B18">
      <w:pPr>
        <w:pStyle w:val="3"/>
      </w:pPr>
      <w:bookmarkStart w:id="51" w:name="_Toc21697483"/>
      <w:r>
        <w:rPr>
          <w:rFonts w:hint="eastAsia"/>
        </w:rPr>
        <w:t>&lt;</w:t>
      </w:r>
      <w:r>
        <w:t>2&gt;</w:t>
      </w:r>
      <w:r w:rsidR="00034774">
        <w:t xml:space="preserve"> </w:t>
      </w:r>
      <w:r w:rsidR="00FC5B18">
        <w:rPr>
          <w:rFonts w:hint="eastAsia"/>
        </w:rPr>
        <w:t>完整回旋曲线终点坐标计算（由终点处曲率半径计算）</w:t>
      </w:r>
      <w:bookmarkEnd w:id="51"/>
    </w:p>
    <w:p w14:paraId="0F6CC898" w14:textId="2152F3C2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781892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ndPointCoord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Andl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,</w:t>
      </w:r>
    </w:p>
    <w:p w14:paraId="3C5BFBA7" w14:textId="5B581E59" w:rsidR="00781892" w:rsidRDefault="00781892" w:rsidP="0078189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E7232F0" w14:textId="77777777" w:rsidR="00781892" w:rsidRDefault="00781892" w:rsidP="00FC5B18">
      <w:pPr>
        <w:pStyle w:val="aa"/>
        <w:ind w:left="420"/>
      </w:pPr>
      <w:r>
        <w:rPr>
          <w:rFonts w:hint="eastAsia"/>
        </w:rPr>
        <w:t>说明：完整回旋曲线终点坐标计算（由终点处曲率半径计算）</w:t>
      </w:r>
    </w:p>
    <w:p w14:paraId="08BA3FAA" w14:textId="742D71C3" w:rsidR="005C3B49" w:rsidRDefault="00781892" w:rsidP="00FC5B18">
      <w:pPr>
        <w:pStyle w:val="aa"/>
        <w:ind w:left="420"/>
      </w:pPr>
      <w:r>
        <w:rPr>
          <w:rFonts w:hint="eastAsia"/>
        </w:rPr>
        <w:t>参数：回旋曲线终点处曲率半径，回旋曲线总长度，终点x坐标，终点y坐标</w:t>
      </w:r>
    </w:p>
    <w:p w14:paraId="0168BC8E" w14:textId="2A164677" w:rsidR="005C3B49" w:rsidRPr="00781892" w:rsidRDefault="005C3B49" w:rsidP="00FC5B18">
      <w:pPr>
        <w:pStyle w:val="aa"/>
        <w:ind w:left="420"/>
      </w:pPr>
    </w:p>
    <w:p w14:paraId="7E12BA40" w14:textId="639BA794" w:rsidR="00FC5B18" w:rsidRPr="00FC5B18" w:rsidRDefault="00781892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52" w:name="_Toc21697484"/>
      <w:r>
        <w:rPr>
          <w:rFonts w:hint="eastAsia"/>
        </w:rPr>
        <w:t>&lt;</w:t>
      </w:r>
      <w:r>
        <w:t>3&gt;</w:t>
      </w:r>
      <w:r w:rsidRPr="00781892">
        <w:rPr>
          <w:color w:val="0000FF"/>
        </w:rPr>
        <w:t xml:space="preserve"> </w:t>
      </w:r>
      <w:r w:rsidR="00FC5B18">
        <w:rPr>
          <w:rFonts w:hint="eastAsia"/>
        </w:rPr>
        <w:t>完整回旋曲线终点坐标计算（由回旋曲线参数计算）</w:t>
      </w:r>
      <w:bookmarkEnd w:id="52"/>
    </w:p>
    <w:p w14:paraId="26F4604D" w14:textId="6BA6EE59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ndPointCoord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AAndl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,</w:t>
      </w:r>
    </w:p>
    <w:p w14:paraId="339A0385" w14:textId="081F1F2D" w:rsidR="005C3B49" w:rsidRDefault="00781892" w:rsidP="0078189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49A7D970" w14:textId="0F938158" w:rsidR="005C3B49" w:rsidRDefault="00781892" w:rsidP="00FC5B18">
      <w:pPr>
        <w:pStyle w:val="aa"/>
        <w:ind w:left="420"/>
      </w:pPr>
      <w:r>
        <w:rPr>
          <w:rFonts w:hint="eastAsia"/>
        </w:rPr>
        <w:t>说明：完整回旋曲线终点坐标计算（由回旋曲线参数计算）</w:t>
      </w:r>
    </w:p>
    <w:p w14:paraId="041A0EC2" w14:textId="4BB1AAC0" w:rsidR="005C3B49" w:rsidRDefault="00781892" w:rsidP="00FC5B18">
      <w:pPr>
        <w:pStyle w:val="aa"/>
        <w:ind w:left="420"/>
      </w:pPr>
      <w:r>
        <w:rPr>
          <w:rFonts w:hint="eastAsia"/>
        </w:rPr>
        <w:t>参数：回旋曲线参数，回旋曲线总长度，终点x坐标，终点y坐标</w:t>
      </w:r>
    </w:p>
    <w:p w14:paraId="79F06170" w14:textId="15D6EFCA" w:rsidR="00781892" w:rsidRDefault="00781892" w:rsidP="00FC5B18">
      <w:pPr>
        <w:pStyle w:val="aa"/>
        <w:ind w:left="420"/>
      </w:pPr>
    </w:p>
    <w:p w14:paraId="6BDDDD9A" w14:textId="3EAD41D5" w:rsidR="00FC5B18" w:rsidRPr="00FC5B18" w:rsidRDefault="00781892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53" w:name="_Toc21697485"/>
      <w:r>
        <w:rPr>
          <w:rFonts w:hint="eastAsia"/>
        </w:rPr>
        <w:t>&lt;</w:t>
      </w:r>
      <w:r>
        <w:t>4&gt;</w:t>
      </w:r>
      <w:r w:rsidRPr="00781892">
        <w:rPr>
          <w:color w:val="0000FF"/>
        </w:rPr>
        <w:t xml:space="preserve"> </w:t>
      </w:r>
      <w:r w:rsidR="00FC5B18">
        <w:rPr>
          <w:rFonts w:hint="eastAsia"/>
        </w:rPr>
        <w:t>线路基本型曲线要素计算</w:t>
      </w:r>
      <w:bookmarkEnd w:id="53"/>
    </w:p>
    <w:p w14:paraId="3929CF92" w14:textId="46CE1A90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araOfRoa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</w:t>
      </w:r>
    </w:p>
    <w:p w14:paraId="140CE3C4" w14:textId="77777777" w:rsidR="00781892" w:rsidRDefault="00781892" w:rsidP="00781892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q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q2,</w:t>
      </w:r>
    </w:p>
    <w:p w14:paraId="71B9D3A6" w14:textId="4D8A93DE" w:rsidR="00781892" w:rsidRDefault="00781892" w:rsidP="00781892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)</w:t>
      </w:r>
    </w:p>
    <w:p w14:paraId="14DF8060" w14:textId="4E7ECA94" w:rsidR="005C3B49" w:rsidRDefault="00781892" w:rsidP="00FC5B18">
      <w:pPr>
        <w:pStyle w:val="aa"/>
        <w:ind w:left="420"/>
      </w:pPr>
      <w:r>
        <w:rPr>
          <w:rFonts w:hint="eastAsia"/>
        </w:rPr>
        <w:t>说明：线路基本型曲线要素计算</w:t>
      </w:r>
    </w:p>
    <w:p w14:paraId="5DB811CC" w14:textId="5F1D1C3D" w:rsidR="005C3B49" w:rsidRDefault="00781892" w:rsidP="00FC5B18">
      <w:pPr>
        <w:pStyle w:val="aa"/>
        <w:ind w:left="420"/>
      </w:pPr>
      <w:r>
        <w:rPr>
          <w:rFonts w:hint="eastAsia"/>
        </w:rPr>
        <w:t>参数：前回旋曲线长度，后回旋曲线长度，圆曲线半径，转角（度分秒），前回旋曲线</w:t>
      </w:r>
      <w:r w:rsidR="00305A1D">
        <w:rPr>
          <w:rFonts w:hint="eastAsia"/>
        </w:rPr>
        <w:t>内移值，后回旋曲线内移值，前回旋曲线切线增长值，后回旋曲线切线增长值，前回旋曲线切线长度，后回旋曲线切线长度，圆曲线长，平曲线长，外距</w:t>
      </w:r>
    </w:p>
    <w:p w14:paraId="7AD1384F" w14:textId="476A1AF8" w:rsidR="00305A1D" w:rsidRDefault="00305A1D" w:rsidP="00FC5B18">
      <w:pPr>
        <w:pStyle w:val="aa"/>
        <w:ind w:left="420"/>
      </w:pPr>
    </w:p>
    <w:p w14:paraId="47E89F13" w14:textId="4CC3122C" w:rsidR="00FC5B18" w:rsidRPr="00FC5B18" w:rsidRDefault="00305A1D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54" w:name="_Toc21697486"/>
      <w:r>
        <w:rPr>
          <w:rFonts w:hint="eastAsia"/>
        </w:rPr>
        <w:t>&lt;</w:t>
      </w:r>
      <w:r>
        <w:t>5&gt;</w:t>
      </w:r>
      <w:r w:rsidRPr="00305A1D">
        <w:rPr>
          <w:color w:val="0000FF"/>
        </w:rPr>
        <w:t xml:space="preserve"> </w:t>
      </w:r>
      <w:r w:rsidR="00FC5B18">
        <w:rPr>
          <w:rFonts w:hint="eastAsia"/>
        </w:rPr>
        <w:t>曲线主点桩号计算</w:t>
      </w:r>
      <w:bookmarkEnd w:id="54"/>
    </w:p>
    <w:p w14:paraId="4C998811" w14:textId="10109BBD" w:rsidR="00305A1D" w:rsidRDefault="00305A1D" w:rsidP="00305A1D">
      <w:pPr>
        <w:autoSpaceDE w:val="0"/>
        <w:autoSpaceDN w:val="0"/>
        <w:adjustRightInd w:val="0"/>
        <w:jc w:val="left"/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umberOfMain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j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z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h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q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y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h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17CB52D8" w14:textId="326CB88A" w:rsidR="005C3B49" w:rsidRPr="00305A1D" w:rsidRDefault="00305A1D" w:rsidP="00FC5B18">
      <w:pPr>
        <w:pStyle w:val="aa"/>
        <w:ind w:left="420"/>
      </w:pPr>
      <w:r>
        <w:rPr>
          <w:rFonts w:hint="eastAsia"/>
        </w:rPr>
        <w:t>说明：曲线主点桩号计算</w:t>
      </w:r>
    </w:p>
    <w:p w14:paraId="261803FF" w14:textId="6D7909A3" w:rsidR="005C3B49" w:rsidRPr="00305A1D" w:rsidRDefault="00305A1D" w:rsidP="00FC5B18">
      <w:pPr>
        <w:pStyle w:val="aa"/>
        <w:ind w:left="420"/>
        <w:rPr>
          <w:sz w:val="20"/>
          <w:szCs w:val="21"/>
        </w:rPr>
      </w:pPr>
      <w:r>
        <w:rPr>
          <w:rFonts w:hint="eastAsia"/>
        </w:rPr>
        <w:t>参数：交点桩号（JD桩号），前回旋曲线切线长度，前回旋曲线长度，圆曲线长，后回旋曲线长度，</w:t>
      </w:r>
      <w:bookmarkStart w:id="55" w:name="_Hlk21679828"/>
      <w:r>
        <w:rPr>
          <w:rFonts w:hint="eastAsia"/>
        </w:rPr>
        <w:t>前回旋曲线起点桩号（ZH点桩号），</w:t>
      </w:r>
      <w:bookmarkEnd w:id="55"/>
      <w:r>
        <w:rPr>
          <w:rFonts w:hint="eastAsia"/>
        </w:rPr>
        <w:t>前回旋曲线终点桩号（HY点桩号），圆曲线中点桩号（QZ点桩号），后回旋曲线起点桩号（YH点桩号），后回旋曲线终点桩号（YH点桩号</w:t>
      </w:r>
      <w:r>
        <w:t> </w:t>
      </w:r>
    </w:p>
    <w:p w14:paraId="70AA4A2A" w14:textId="59A25B4C" w:rsidR="005C3B49" w:rsidRDefault="005C3B49" w:rsidP="00FC5B18">
      <w:pPr>
        <w:pStyle w:val="aa"/>
        <w:ind w:left="420"/>
      </w:pPr>
    </w:p>
    <w:p w14:paraId="170D9218" w14:textId="5424F5C4" w:rsidR="00FC5B18" w:rsidRDefault="00023C09" w:rsidP="00FC5B18">
      <w:pPr>
        <w:pStyle w:val="3"/>
        <w:rPr>
          <w:color w:val="0000FF"/>
        </w:rPr>
      </w:pPr>
      <w:bookmarkStart w:id="56" w:name="_Toc21697487"/>
      <w:r>
        <w:rPr>
          <w:rFonts w:hint="eastAsia"/>
        </w:rPr>
        <w:t>&lt;</w:t>
      </w:r>
      <w:r>
        <w:t>6&gt;</w:t>
      </w:r>
      <w:r w:rsidRPr="00023C09">
        <w:rPr>
          <w:color w:val="0000FF"/>
        </w:rPr>
        <w:t xml:space="preserve"> </w:t>
      </w:r>
      <w:r w:rsidR="00FC5B18">
        <w:rPr>
          <w:rFonts w:hint="eastAsia"/>
        </w:rPr>
        <w:t>线路基本型中线坐标计算</w:t>
      </w:r>
      <w:bookmarkEnd w:id="56"/>
    </w:p>
    <w:p w14:paraId="221653D3" w14:textId="68336744" w:rsidR="00023C09" w:rsidRDefault="00023C09" w:rsidP="00023C09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ordAndBear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i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</w:t>
      </w:r>
    </w:p>
    <w:p w14:paraId="4D9A8B56" w14:textId="77777777" w:rsidR="00023C09" w:rsidRDefault="00023C09" w:rsidP="00023C09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s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i_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i_2,</w:t>
      </w:r>
    </w:p>
    <w:p w14:paraId="3CE0393C" w14:textId="77777777" w:rsidR="00023C09" w:rsidRDefault="00023C09" w:rsidP="00023C09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z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h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h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y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</w:t>
      </w:r>
    </w:p>
    <w:p w14:paraId="44954DA6" w14:textId="01008838" w:rsidR="00023C09" w:rsidRDefault="00023C09" w:rsidP="00023C09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etta_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15B2186C" w14:textId="6DEDEBA8" w:rsidR="00023C09" w:rsidRDefault="00023C09" w:rsidP="00FC5B18">
      <w:pPr>
        <w:pStyle w:val="aa"/>
        <w:ind w:left="420"/>
      </w:pPr>
      <w:r>
        <w:rPr>
          <w:rFonts w:hint="eastAsia"/>
        </w:rPr>
        <w:t>说明：线路基本型中线坐标计算</w:t>
      </w:r>
    </w:p>
    <w:p w14:paraId="3B7C5CB7" w14:textId="62A237E4" w:rsidR="00023C09" w:rsidRDefault="00023C09" w:rsidP="00FC5B18">
      <w:pPr>
        <w:pStyle w:val="aa"/>
        <w:ind w:left="420"/>
      </w:pPr>
      <w:r>
        <w:rPr>
          <w:rFonts w:hint="eastAsia"/>
        </w:rPr>
        <w:t>参数：平面交点X坐标，平面交点Y坐标，圆曲线半径，前回旋曲线长度，后回旋曲线长度，前切线长度，后切线长度，前直线方位角（弧度制），后直线方位角（弧度制），待求点中桩桩号，前回旋曲线起点桩号（ZH点桩号），</w:t>
      </w:r>
      <w:r w:rsidR="00162B0B">
        <w:rPr>
          <w:rFonts w:hint="eastAsia"/>
        </w:rPr>
        <w:t>后</w:t>
      </w:r>
      <w:r>
        <w:rPr>
          <w:rFonts w:hint="eastAsia"/>
        </w:rPr>
        <w:t>回旋曲线终点桩号（</w:t>
      </w:r>
      <w:r w:rsidR="00162B0B">
        <w:rPr>
          <w:rFonts w:hint="eastAsia"/>
        </w:rPr>
        <w:t>HZ</w:t>
      </w:r>
      <w:r>
        <w:rPr>
          <w:rFonts w:hint="eastAsia"/>
        </w:rPr>
        <w:t>点桩号），后回旋曲线起点桩号（YH点桩号），后回旋曲线终点桩号（YH点桩号</w:t>
      </w:r>
      <w:r>
        <w:t> </w:t>
      </w:r>
      <w:r>
        <w:rPr>
          <w:rFonts w:hint="eastAsia"/>
        </w:rPr>
        <w:t>），转角（度分秒），待求点x坐标，待求点y坐标，切线方位角</w:t>
      </w:r>
    </w:p>
    <w:p w14:paraId="34E7797F" w14:textId="2F2CBE1A" w:rsidR="00023C09" w:rsidRDefault="00023C09" w:rsidP="00FC5B18">
      <w:pPr>
        <w:pStyle w:val="aa"/>
        <w:ind w:left="420"/>
      </w:pPr>
    </w:p>
    <w:p w14:paraId="38E27982" w14:textId="7723AE2B" w:rsidR="00FC5B18" w:rsidRDefault="00162B0B" w:rsidP="00FC5B18">
      <w:pPr>
        <w:pStyle w:val="3"/>
        <w:rPr>
          <w:sz w:val="20"/>
        </w:rPr>
      </w:pPr>
      <w:bookmarkStart w:id="57" w:name="_Toc21697488"/>
      <w:r>
        <w:rPr>
          <w:rFonts w:hint="eastAsia"/>
          <w:sz w:val="20"/>
        </w:rPr>
        <w:t>&lt;</w:t>
      </w:r>
      <w:r>
        <w:rPr>
          <w:sz w:val="20"/>
        </w:rPr>
        <w:t>7&gt;</w:t>
      </w:r>
      <w:r w:rsidR="00034774">
        <w:rPr>
          <w:sz w:val="20"/>
        </w:rPr>
        <w:t xml:space="preserve"> </w:t>
      </w:r>
      <w:r w:rsidR="00FC5B18">
        <w:rPr>
          <w:rFonts w:hint="eastAsia"/>
        </w:rPr>
        <w:t>计算回旋曲线上任意一点的切线方位角</w:t>
      </w:r>
      <w:bookmarkEnd w:id="57"/>
    </w:p>
    <w:p w14:paraId="36CEA2B7" w14:textId="1B697CB9" w:rsidR="00162B0B" w:rsidRDefault="00162B0B" w:rsidP="00162B0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162B0B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earingCompu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29E7737D" w14:textId="6AC93877" w:rsidR="00023C09" w:rsidRPr="00162B0B" w:rsidRDefault="00162B0B" w:rsidP="00830106">
      <w:pPr>
        <w:rPr>
          <w:b/>
          <w:bCs/>
          <w:sz w:val="20"/>
          <w:szCs w:val="21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lfa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EF91ED5" w14:textId="77D00FFB" w:rsidR="00162B0B" w:rsidRPr="00023C09" w:rsidRDefault="00162B0B" w:rsidP="00FC5B18">
      <w:pPr>
        <w:pStyle w:val="aa"/>
        <w:ind w:left="420"/>
      </w:pPr>
      <w:r>
        <w:rPr>
          <w:rFonts w:hint="eastAsia"/>
        </w:rPr>
        <w:t>说明：计算回旋曲线上任意一点的切线方位角</w:t>
      </w:r>
      <w:r>
        <w:t>(</w:t>
      </w:r>
      <w:r>
        <w:rPr>
          <w:rFonts w:hint="eastAsia"/>
        </w:rPr>
        <w:t>弧度制</w:t>
      </w:r>
      <w:r>
        <w:t>)</w:t>
      </w:r>
    </w:p>
    <w:p w14:paraId="3992D1D2" w14:textId="71152BF7" w:rsidR="00023C09" w:rsidRPr="00305A1D" w:rsidRDefault="00162B0B" w:rsidP="00FC5B18">
      <w:pPr>
        <w:pStyle w:val="aa"/>
        <w:ind w:left="420"/>
      </w:pPr>
      <w:r>
        <w:rPr>
          <w:rFonts w:hint="eastAsia"/>
        </w:rPr>
        <w:t>参数：回旋曲线起点曲率，起点终点里程差，回旋曲线终点曲率，待求点到回旋曲线起点的长度，起点处切线方位角（弧度制）</w:t>
      </w:r>
    </w:p>
    <w:p w14:paraId="2E7CDFE0" w14:textId="73A74012" w:rsidR="005C3B49" w:rsidRDefault="00162B0B" w:rsidP="00FC5B18">
      <w:pPr>
        <w:pStyle w:val="aa"/>
        <w:ind w:left="420"/>
      </w:pPr>
      <w:r>
        <w:rPr>
          <w:rFonts w:hint="eastAsia"/>
        </w:rPr>
        <w:t>返回值：该点处的切线方位角（弧度制）</w:t>
      </w:r>
    </w:p>
    <w:p w14:paraId="4EBD2465" w14:textId="492A0451" w:rsidR="00162B0B" w:rsidRDefault="00162B0B" w:rsidP="00FC5B18">
      <w:pPr>
        <w:pStyle w:val="aa"/>
        <w:ind w:left="420"/>
      </w:pPr>
    </w:p>
    <w:p w14:paraId="69FD12FC" w14:textId="3BCD90B9" w:rsidR="00FC5B18" w:rsidRDefault="00162B0B" w:rsidP="00FC5B18">
      <w:pPr>
        <w:pStyle w:val="3"/>
      </w:pPr>
      <w:bookmarkStart w:id="58" w:name="_Toc21697489"/>
      <w:r>
        <w:rPr>
          <w:rFonts w:hint="eastAsia"/>
        </w:rPr>
        <w:t>&lt;</w:t>
      </w:r>
      <w:r>
        <w:t>8&gt;</w:t>
      </w:r>
      <w:r w:rsidR="00034774">
        <w:t xml:space="preserve"> </w:t>
      </w:r>
      <w:r w:rsidR="00FC5B18">
        <w:rPr>
          <w:rFonts w:hint="eastAsia"/>
        </w:rPr>
        <w:t>计算回旋曲线上任意一点的切线方位角（重载）</w:t>
      </w:r>
      <w:bookmarkEnd w:id="58"/>
    </w:p>
    <w:p w14:paraId="23C414D6" w14:textId="4E107FA1" w:rsidR="00162B0B" w:rsidRDefault="00162B0B" w:rsidP="00162B0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162B0B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earingCompu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6BF47828" w14:textId="34601EB9" w:rsidR="00162B0B" w:rsidRDefault="00162B0B" w:rsidP="00162B0B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i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lfa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70E6A120" w14:textId="004ED66A" w:rsidR="005C3B49" w:rsidRDefault="00162B0B" w:rsidP="00FC5B18">
      <w:pPr>
        <w:pStyle w:val="aa"/>
        <w:ind w:left="420"/>
      </w:pPr>
      <w:r>
        <w:rPr>
          <w:rFonts w:hint="eastAsia"/>
        </w:rPr>
        <w:t>说明：计算回旋曲线上任意一点的切线方位角</w:t>
      </w:r>
      <w:r>
        <w:t>(</w:t>
      </w:r>
      <w:r>
        <w:rPr>
          <w:rFonts w:hint="eastAsia"/>
        </w:rPr>
        <w:t>弧度制</w:t>
      </w:r>
      <w:r>
        <w:t>)</w:t>
      </w:r>
      <w:r>
        <w:rPr>
          <w:rFonts w:hint="eastAsia"/>
        </w:rPr>
        <w:t>——重载</w:t>
      </w:r>
    </w:p>
    <w:p w14:paraId="194751C6" w14:textId="2A0C6822" w:rsidR="005C3B49" w:rsidRDefault="00162B0B" w:rsidP="00FC5B18">
      <w:pPr>
        <w:pStyle w:val="aa"/>
        <w:ind w:left="420"/>
      </w:pPr>
      <w:r>
        <w:rPr>
          <w:rFonts w:hint="eastAsia"/>
        </w:rPr>
        <w:t>参数：回旋曲线起点曲率，回旋曲线终点曲率，回旋曲线起点里程，回旋曲线终点里程，待求点里程，起点处切线方位角（弧度制）</w:t>
      </w:r>
    </w:p>
    <w:p w14:paraId="0824043E" w14:textId="77777777" w:rsidR="00162B0B" w:rsidRDefault="00162B0B" w:rsidP="00FC5B18">
      <w:pPr>
        <w:pStyle w:val="aa"/>
        <w:ind w:left="420"/>
      </w:pPr>
      <w:r>
        <w:rPr>
          <w:rFonts w:hint="eastAsia"/>
        </w:rPr>
        <w:t>返回值：该点处的切线方位角（弧度制）</w:t>
      </w:r>
    </w:p>
    <w:p w14:paraId="34D087A6" w14:textId="68C38268" w:rsidR="005C3B49" w:rsidRDefault="005C3B49" w:rsidP="00830106"/>
    <w:p w14:paraId="53B1F3A3" w14:textId="7C281FFE" w:rsidR="00FC5B18" w:rsidRPr="00FC5B18" w:rsidRDefault="00162B0B" w:rsidP="00FC5B18">
      <w:pPr>
        <w:pStyle w:val="3"/>
      </w:pPr>
      <w:bookmarkStart w:id="59" w:name="_Toc21697490"/>
      <w:r>
        <w:rPr>
          <w:rFonts w:hint="eastAsia"/>
        </w:rPr>
        <w:t>&lt;</w:t>
      </w:r>
      <w:r>
        <w:t>9&gt;</w:t>
      </w:r>
      <w:r w:rsidR="00034774">
        <w:t xml:space="preserve"> </w:t>
      </w:r>
      <w:r w:rsidR="00FC5B18">
        <w:rPr>
          <w:rFonts w:hint="eastAsia"/>
        </w:rPr>
        <w:t>计算曲线上任意一点的坐标（迭代）</w:t>
      </w:r>
      <w:bookmarkEnd w:id="59"/>
    </w:p>
    <w:p w14:paraId="788F7590" w14:textId="769BD7C7" w:rsidR="00162B0B" w:rsidRDefault="00162B0B" w:rsidP="00162B0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162B0B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ordCompu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329E0C26" w14:textId="77777777" w:rsidR="00162B0B" w:rsidRDefault="00162B0B" w:rsidP="00162B0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lfa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2F6EBF5A" w14:textId="7444EAF0" w:rsidR="00162B0B" w:rsidRPr="00162B0B" w:rsidRDefault="00162B0B" w:rsidP="00162B0B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i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529D53A" w14:textId="7864328B" w:rsidR="005C3B49" w:rsidRDefault="001A6A94" w:rsidP="00FC5B18">
      <w:pPr>
        <w:pStyle w:val="aa"/>
        <w:ind w:left="420"/>
      </w:pPr>
      <w:r>
        <w:rPr>
          <w:rFonts w:hint="eastAsia"/>
        </w:rPr>
        <w:t>说明：计算曲线上任意一点的坐标（迭代）</w:t>
      </w:r>
    </w:p>
    <w:p w14:paraId="49374467" w14:textId="23240850" w:rsidR="005C3B49" w:rsidRDefault="001A6A94" w:rsidP="00FC5B18">
      <w:pPr>
        <w:pStyle w:val="aa"/>
        <w:ind w:left="420"/>
      </w:pPr>
      <w:r>
        <w:rPr>
          <w:rFonts w:hint="eastAsia"/>
        </w:rPr>
        <w:t>参数：回旋曲线起点x坐标，回旋曲线起点y坐标，回旋曲线起点曲率，起点终点里程差，回旋曲线终点曲率，待求点到回旋曲线起点的长度，起点处切线方位角（弧度制），回旋曲线上任一点的x坐标，回旋曲线上任一点的y坐标</w:t>
      </w:r>
    </w:p>
    <w:p w14:paraId="2FA89DAC" w14:textId="37F2A8F3" w:rsidR="005C3B49" w:rsidRDefault="001A6A94" w:rsidP="00FC5B18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该方法计算结果正确性存疑，需要再验证！</w:t>
      </w:r>
    </w:p>
    <w:p w14:paraId="3BDAA198" w14:textId="4D7626C0" w:rsidR="005C3B49" w:rsidRDefault="005C3B49" w:rsidP="00FC5B18">
      <w:pPr>
        <w:pStyle w:val="aa"/>
        <w:ind w:left="420"/>
      </w:pPr>
    </w:p>
    <w:p w14:paraId="35313939" w14:textId="6924194D" w:rsidR="00FC5B18" w:rsidRDefault="001A6A94" w:rsidP="00FC5B18">
      <w:pPr>
        <w:pStyle w:val="3"/>
      </w:pPr>
      <w:bookmarkStart w:id="60" w:name="_Toc21697491"/>
      <w:r>
        <w:rPr>
          <w:rFonts w:hint="eastAsia"/>
        </w:rPr>
        <w:t>&lt;</w:t>
      </w:r>
      <w:r>
        <w:t>10&gt;</w:t>
      </w:r>
      <w:r w:rsidR="00034774">
        <w:t xml:space="preserve"> </w:t>
      </w:r>
      <w:r w:rsidR="00FC5B18">
        <w:rPr>
          <w:rFonts w:hint="eastAsia"/>
        </w:rPr>
        <w:t>计算曲线上任意一点的坐标（</w:t>
      </w:r>
      <w:proofErr w:type="gramStart"/>
      <w:r w:rsidR="00FC5B18">
        <w:rPr>
          <w:rFonts w:hint="eastAsia"/>
        </w:rPr>
        <w:t>不</w:t>
      </w:r>
      <w:proofErr w:type="gramEnd"/>
      <w:r w:rsidR="00FC5B18">
        <w:rPr>
          <w:rFonts w:hint="eastAsia"/>
        </w:rPr>
        <w:t>迭代）</w:t>
      </w:r>
      <w:bookmarkEnd w:id="60"/>
    </w:p>
    <w:p w14:paraId="28EB9A3B" w14:textId="20C4736D" w:rsidR="008B6107" w:rsidRPr="008B6107" w:rsidRDefault="008B6107" w:rsidP="008B6107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int="eastAsia"/>
        </w:rPr>
        <w:t>圆弧是缓和曲线的一种特殊形式，但本方法中对圆弧上的坐标计算不精确</w:t>
      </w:r>
    </w:p>
    <w:p w14:paraId="11FE3565" w14:textId="66325D46" w:rsidR="001A6A94" w:rsidRDefault="001A6A94" w:rsidP="001A6A9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1A6A94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ordCompute1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B,</w:t>
      </w:r>
    </w:p>
    <w:p w14:paraId="48B9681E" w14:textId="605329F9" w:rsidR="005C3B49" w:rsidRDefault="001A6A94" w:rsidP="001A6A94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,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)</w:t>
      </w:r>
    </w:p>
    <w:p w14:paraId="19E8E16B" w14:textId="53A50EAA" w:rsidR="005C3B49" w:rsidRDefault="001A6A94" w:rsidP="00FC5B18">
      <w:pPr>
        <w:pStyle w:val="aa"/>
        <w:ind w:left="420"/>
      </w:pPr>
      <w:r>
        <w:rPr>
          <w:rFonts w:hint="eastAsia"/>
        </w:rPr>
        <w:t>说明：计算曲线上任意一点的坐标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迭代）</w:t>
      </w:r>
    </w:p>
    <w:p w14:paraId="7A29EA55" w14:textId="0DCB8119" w:rsidR="001A6A94" w:rsidRDefault="001A6A94" w:rsidP="00FC5B18">
      <w:pPr>
        <w:pStyle w:val="aa"/>
        <w:ind w:left="420"/>
      </w:pPr>
      <w:r>
        <w:rPr>
          <w:rFonts w:hint="eastAsia"/>
        </w:rPr>
        <w:t>参数：回旋曲线起点x坐标，回旋曲线起点y坐标，起点曲率半径（最大为</w:t>
      </w:r>
      <w:proofErr w:type="spellStart"/>
      <w:r>
        <w:rPr>
          <w:rFonts w:hint="eastAsia"/>
        </w:rPr>
        <w:lastRenderedPageBreak/>
        <w:t>double</w:t>
      </w:r>
      <w:r>
        <w:t>.MaxValue</w:t>
      </w:r>
      <w:proofErr w:type="spellEnd"/>
      <w:r>
        <w:rPr>
          <w:rFonts w:hint="eastAsia"/>
        </w:rPr>
        <w:t>），终点曲率半径（最大为</w:t>
      </w:r>
      <w:proofErr w:type="spellStart"/>
      <w:r>
        <w:rPr>
          <w:rFonts w:hint="eastAsia"/>
        </w:rPr>
        <w:t>double</w:t>
      </w:r>
      <w:r>
        <w:t>.MaxValue</w:t>
      </w:r>
      <w:proofErr w:type="spellEnd"/>
      <w:r>
        <w:rPr>
          <w:rFonts w:hint="eastAsia"/>
        </w:rPr>
        <w:t>），起点终点里程差，待求点到起点的里程差，起点处切线方位角（弧度制），回旋曲线上任一点的x坐标，回旋曲线上任一点的y坐标</w:t>
      </w:r>
    </w:p>
    <w:p w14:paraId="5324557A" w14:textId="33F00868" w:rsidR="001A6A94" w:rsidRDefault="001A6A94" w:rsidP="00FC5B18">
      <w:pPr>
        <w:pStyle w:val="aa"/>
        <w:ind w:left="420"/>
      </w:pPr>
    </w:p>
    <w:p w14:paraId="6AE408AD" w14:textId="32210BBA" w:rsidR="00FC5B18" w:rsidRPr="00FC5B18" w:rsidRDefault="001A6A94" w:rsidP="00FC5B18">
      <w:pPr>
        <w:pStyle w:val="3"/>
        <w:rPr>
          <w:rFonts w:asciiTheme="minorHAnsi" w:eastAsiaTheme="minorEastAsia" w:cstheme="minorBidi"/>
          <w:kern w:val="2"/>
          <w:szCs w:val="22"/>
        </w:rPr>
      </w:pPr>
      <w:bookmarkStart w:id="61" w:name="_Toc21697492"/>
      <w:r>
        <w:rPr>
          <w:rFonts w:hint="eastAsia"/>
        </w:rPr>
        <w:t>&lt;</w:t>
      </w:r>
      <w:r>
        <w:t>11&gt;</w:t>
      </w:r>
      <w:r w:rsidRPr="001A6A94">
        <w:rPr>
          <w:color w:val="0000FF"/>
        </w:rPr>
        <w:t xml:space="preserve"> </w:t>
      </w:r>
      <w:r w:rsidR="00FC5B18">
        <w:rPr>
          <w:rFonts w:hint="eastAsia"/>
        </w:rPr>
        <w:t>由曲线外一点反求桩号</w:t>
      </w:r>
      <w:bookmarkEnd w:id="61"/>
    </w:p>
    <w:p w14:paraId="7CCD20F8" w14:textId="18FE3280" w:rsidR="001A6A94" w:rsidRDefault="001A6A94" w:rsidP="001A6A9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umberOfCompu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lfa_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6476D815" w14:textId="77777777" w:rsidR="001A6A94" w:rsidRDefault="001A6A94" w:rsidP="001A6A9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_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ho_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p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p1,</w:t>
      </w:r>
    </w:p>
    <w:p w14:paraId="1A7F4484" w14:textId="3E4C7F90" w:rsidR="001A6A94" w:rsidRDefault="001A6A94" w:rsidP="001A6A94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35C9957B" w14:textId="64C4AA2D" w:rsidR="001A6A94" w:rsidRDefault="001A6A94" w:rsidP="00FC5B18">
      <w:pPr>
        <w:pStyle w:val="aa"/>
        <w:ind w:left="420"/>
      </w:pPr>
      <w:r>
        <w:rPr>
          <w:rFonts w:hint="eastAsia"/>
        </w:rPr>
        <w:t>说明：由曲线外一点反求桩号</w:t>
      </w:r>
    </w:p>
    <w:p w14:paraId="5252B86A" w14:textId="4F1E6CC8" w:rsidR="001A6A94" w:rsidRDefault="001A6A94" w:rsidP="00FC5B18">
      <w:pPr>
        <w:pStyle w:val="aa"/>
        <w:ind w:left="420"/>
      </w:pPr>
      <w:r>
        <w:rPr>
          <w:rFonts w:hint="eastAsia"/>
        </w:rPr>
        <w:t>参数：曲线元起点A的x坐标，曲线元起点A的y坐标，起点切线方位角（弧度制），起点曲率，终点曲率，曲线元长度，路线外P点的x坐标，路线外P点的y坐标，P点距起点的里程差，P点到中桩的距离（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小于0时，P点位于线路左侧，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大于0时，P点位于线路右侧）</w:t>
      </w:r>
    </w:p>
    <w:p w14:paraId="344E56BD" w14:textId="6BDEDF7C" w:rsidR="001A6A94" w:rsidRDefault="00D524ED" w:rsidP="00FC5B18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此方法使用了方法&lt;</w:t>
      </w:r>
      <w:r w:rsidR="00D40E35">
        <w:rPr>
          <w:rFonts w:hint="eastAsia"/>
          <w:highlight w:val="yellow"/>
        </w:rPr>
        <w:t>9</w:t>
      </w:r>
      <w:r w:rsidRPr="000931E9">
        <w:rPr>
          <w:highlight w:val="yellow"/>
        </w:rPr>
        <w:t>&gt;</w:t>
      </w:r>
      <w:r w:rsidRPr="000931E9">
        <w:rPr>
          <w:rFonts w:hint="eastAsia"/>
          <w:highlight w:val="yellow"/>
        </w:rPr>
        <w:t>，结果存疑！</w:t>
      </w:r>
    </w:p>
    <w:p w14:paraId="071386BF" w14:textId="77777777" w:rsidR="00D524ED" w:rsidRDefault="00D524ED" w:rsidP="00FC5B18">
      <w:pPr>
        <w:pStyle w:val="aa"/>
        <w:ind w:left="420"/>
      </w:pPr>
    </w:p>
    <w:p w14:paraId="360ABC97" w14:textId="29AF9A05" w:rsidR="00FC5B18" w:rsidRDefault="001A6A94" w:rsidP="00FC5B18">
      <w:pPr>
        <w:pStyle w:val="3"/>
      </w:pPr>
      <w:bookmarkStart w:id="62" w:name="_Toc21697493"/>
      <w:r>
        <w:rPr>
          <w:rFonts w:hint="eastAsia"/>
        </w:rPr>
        <w:t>&lt;</w:t>
      </w:r>
      <w:r>
        <w:t>12&gt;</w:t>
      </w:r>
      <w:r w:rsidR="00034774">
        <w:t xml:space="preserve"> </w:t>
      </w:r>
      <w:r w:rsidR="00FC5B18">
        <w:rPr>
          <w:rFonts w:hint="eastAsia"/>
        </w:rPr>
        <w:t>计算竖曲线要素</w:t>
      </w:r>
      <w:bookmarkEnd w:id="62"/>
    </w:p>
    <w:p w14:paraId="260FA883" w14:textId="18F2CF63" w:rsidR="001A6A94" w:rsidRDefault="001A6A94" w:rsidP="001A6A94">
      <w:pPr>
        <w:autoSpaceDE w:val="0"/>
        <w:autoSpaceDN w:val="0"/>
        <w:adjustRightInd w:val="0"/>
        <w:jc w:val="left"/>
      </w:pPr>
      <w:r w:rsidRPr="001A6A94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araOfVerticurv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z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y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0D31F62B" w14:textId="48A023A2" w:rsidR="001A6A94" w:rsidRPr="001A6A94" w:rsidRDefault="001A6A94" w:rsidP="00FC5B18">
      <w:pPr>
        <w:pStyle w:val="aa"/>
        <w:ind w:left="420"/>
      </w:pPr>
      <w:r>
        <w:rPr>
          <w:rFonts w:hint="eastAsia"/>
        </w:rPr>
        <w:t>说明：计算竖曲线要素</w:t>
      </w:r>
    </w:p>
    <w:p w14:paraId="2CA89240" w14:textId="0E3D2D09" w:rsidR="001A6A94" w:rsidRDefault="001A6A94" w:rsidP="00FC5B18">
      <w:pPr>
        <w:pStyle w:val="aa"/>
        <w:ind w:left="420"/>
      </w:pPr>
      <w:r>
        <w:rPr>
          <w:rFonts w:hint="eastAsia"/>
        </w:rPr>
        <w:t>参数：后坡坡度（弧度制），前坡坡度（弧度制），竖曲线半径，变坡点桩号，变坡点高程，竖曲线长度，切线长度，竖曲线外距，起点桩号，终点桩号</w:t>
      </w:r>
    </w:p>
    <w:p w14:paraId="121BBF18" w14:textId="2C935ECC" w:rsidR="001A6A94" w:rsidRPr="001A6A94" w:rsidRDefault="001A6A94" w:rsidP="00FC5B18">
      <w:pPr>
        <w:pStyle w:val="aa"/>
        <w:ind w:left="420"/>
      </w:pPr>
    </w:p>
    <w:p w14:paraId="1E49EB82" w14:textId="581B36B4" w:rsidR="00FC5B18" w:rsidRDefault="001A6A94" w:rsidP="00FC5B18">
      <w:pPr>
        <w:pStyle w:val="3"/>
      </w:pPr>
      <w:bookmarkStart w:id="63" w:name="_Toc21697494"/>
      <w:r>
        <w:rPr>
          <w:rFonts w:hint="eastAsia"/>
        </w:rPr>
        <w:t>&lt;</w:t>
      </w:r>
      <w:r>
        <w:t>13&gt;</w:t>
      </w:r>
      <w:r w:rsidRPr="001A6A94">
        <w:rPr>
          <w:color w:val="0000FF"/>
        </w:rPr>
        <w:t xml:space="preserve"> </w:t>
      </w:r>
      <w:r w:rsidR="00FC5B18">
        <w:rPr>
          <w:rFonts w:hint="eastAsia"/>
        </w:rPr>
        <w:t>计算竖曲线上一点的高程</w:t>
      </w:r>
      <w:bookmarkEnd w:id="63"/>
    </w:p>
    <w:p w14:paraId="4BD00537" w14:textId="6B8ECC11" w:rsidR="001A6A94" w:rsidRDefault="001A6A94" w:rsidP="001A6A9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HightCompu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K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z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y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</w:t>
      </w:r>
    </w:p>
    <w:p w14:paraId="0EE050AD" w14:textId="0664FEC7" w:rsidR="001A6A94" w:rsidRDefault="001A6A94" w:rsidP="001A6A94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1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2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ig)</w:t>
      </w:r>
    </w:p>
    <w:p w14:paraId="2FD631E2" w14:textId="266C5D76" w:rsidR="001A6A94" w:rsidRDefault="001A6A94" w:rsidP="00FC5B18">
      <w:pPr>
        <w:pStyle w:val="aa"/>
        <w:ind w:left="420"/>
      </w:pPr>
      <w:r>
        <w:rPr>
          <w:rFonts w:hint="eastAsia"/>
        </w:rPr>
        <w:t>说明：计算竖曲线上一点的高程</w:t>
      </w:r>
    </w:p>
    <w:p w14:paraId="278AE74E" w14:textId="161F590C" w:rsidR="001A6A94" w:rsidRDefault="001A6A94" w:rsidP="00FC5B18">
      <w:pPr>
        <w:pStyle w:val="aa"/>
        <w:ind w:left="420"/>
      </w:pPr>
      <w:r>
        <w:rPr>
          <w:rFonts w:hint="eastAsia"/>
        </w:rPr>
        <w:t>参数：该点桩号，变坡点桩号，起点桩号，终点桩号，竖曲线半径，变坡点高程，后坡坡度（弧度制），前坡坡度（弧度制），坡度的凹凸</w:t>
      </w:r>
      <w:r w:rsidR="00D524ED">
        <w:rPr>
          <w:rFonts w:hint="eastAsia"/>
        </w:rPr>
        <w:t>（1：</w:t>
      </w:r>
      <w:proofErr w:type="gramStart"/>
      <w:r w:rsidR="00D524ED">
        <w:rPr>
          <w:rFonts w:hint="eastAsia"/>
        </w:rPr>
        <w:t>凸</w:t>
      </w:r>
      <w:proofErr w:type="gramEnd"/>
      <w:r w:rsidR="00D524ED">
        <w:rPr>
          <w:rFonts w:hint="eastAsia"/>
        </w:rPr>
        <w:t>，-1：</w:t>
      </w:r>
      <w:proofErr w:type="gramStart"/>
      <w:r w:rsidR="00D524ED">
        <w:rPr>
          <w:rFonts w:hint="eastAsia"/>
        </w:rPr>
        <w:t>凹</w:t>
      </w:r>
      <w:proofErr w:type="gramEnd"/>
      <w:r w:rsidR="00D524ED">
        <w:rPr>
          <w:rFonts w:hint="eastAsia"/>
        </w:rPr>
        <w:t>）</w:t>
      </w:r>
    </w:p>
    <w:p w14:paraId="08D7B3BD" w14:textId="7E4A7EF1" w:rsidR="001A6A94" w:rsidRDefault="00D524ED" w:rsidP="00FC5B18">
      <w:pPr>
        <w:pStyle w:val="aa"/>
        <w:ind w:left="420"/>
      </w:pPr>
      <w:r>
        <w:rPr>
          <w:rFonts w:hint="eastAsia"/>
        </w:rPr>
        <w:t>返回值：该点高程</w:t>
      </w:r>
    </w:p>
    <w:p w14:paraId="4EC71938" w14:textId="471F68B0" w:rsidR="001A6A94" w:rsidRDefault="001A6A94" w:rsidP="00FC5B18">
      <w:pPr>
        <w:pStyle w:val="aa"/>
        <w:ind w:left="420"/>
      </w:pPr>
    </w:p>
    <w:p w14:paraId="71BBA1DB" w14:textId="0181C276" w:rsidR="00F64A58" w:rsidRDefault="00D524ED" w:rsidP="00FC5B18">
      <w:pPr>
        <w:pStyle w:val="21"/>
        <w:spacing w:after="156"/>
      </w:pPr>
      <w:bookmarkStart w:id="64" w:name="_Toc21697495"/>
      <w:r>
        <w:t>5</w:t>
      </w:r>
      <w:r w:rsidRPr="00781892">
        <w:rPr>
          <w:rFonts w:hint="eastAsia"/>
        </w:rPr>
        <w:t>、</w:t>
      </w:r>
      <w:r>
        <w:rPr>
          <w:rFonts w:hint="eastAsia"/>
        </w:rPr>
        <w:t>坐标转换</w:t>
      </w:r>
      <w:bookmarkEnd w:id="64"/>
    </w:p>
    <w:p w14:paraId="7E730D3C" w14:textId="13677824" w:rsidR="0071120E" w:rsidRDefault="0071120E" w:rsidP="0071120E">
      <w:pPr>
        <w:rPr>
          <w:rFonts w:ascii="方正姚体" w:eastAsia="方正姚体"/>
        </w:rPr>
      </w:pPr>
      <w:r w:rsidRPr="008B6107">
        <w:rPr>
          <w:rFonts w:ascii="方正姚体" w:eastAsia="方正姚体" w:hAnsi="Segoe UI Emoji" w:cs="Segoe UI Emoji" w:hint="eastAsia"/>
        </w:rPr>
        <w:t>▲</w:t>
      </w:r>
      <w:r>
        <w:rPr>
          <w:rFonts w:ascii="方正姚体" w:eastAsia="方正姚体" w:hAnsi="Segoe UI Emoji" w:cs="Segoe UI Emoji" w:hint="eastAsia"/>
        </w:rPr>
        <w:t>分带投影图示</w:t>
      </w:r>
      <w:r>
        <w:rPr>
          <w:rFonts w:ascii="方正姚体" w:eastAsia="方正姚体" w:hint="eastAsia"/>
        </w:rPr>
        <w:t>：</w:t>
      </w:r>
    </w:p>
    <w:p w14:paraId="6A0DD958" w14:textId="65B3770B" w:rsidR="0071120E" w:rsidRPr="0071120E" w:rsidRDefault="00D8316A" w:rsidP="00D8316A">
      <w:pPr>
        <w:jc w:val="center"/>
      </w:pPr>
      <w:r w:rsidRPr="00D8316A">
        <w:rPr>
          <w:rFonts w:hint="eastAsia"/>
          <w:noProof/>
        </w:rPr>
        <w:drawing>
          <wp:inline distT="0" distB="0" distL="0" distR="0" wp14:anchorId="18210493" wp14:editId="38866EC1">
            <wp:extent cx="4223471" cy="1600200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716" cy="16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B05CE" w14:textId="77777777" w:rsidR="0071120E" w:rsidRPr="0071120E" w:rsidRDefault="0071120E" w:rsidP="0071120E"/>
    <w:p w14:paraId="6DE6B759" w14:textId="65B9B69E" w:rsidR="00FC5B18" w:rsidRPr="00FC5B18" w:rsidRDefault="00FC5B18" w:rsidP="00FC5B18">
      <w:pPr>
        <w:pStyle w:val="3"/>
      </w:pPr>
      <w:bookmarkStart w:id="65" w:name="_Toc21697496"/>
      <w:r w:rsidRPr="00FC5B18">
        <w:t>[</w:t>
      </w:r>
      <w:r w:rsidR="00F64A58" w:rsidRPr="00FC5B18">
        <w:t>1</w:t>
      </w:r>
      <w:r w:rsidRPr="00FC5B18">
        <w:t>]</w:t>
      </w:r>
      <w:r w:rsidRPr="00FC5B18">
        <w:rPr>
          <w:rFonts w:hint="eastAsia"/>
        </w:rPr>
        <w:t xml:space="preserve"> 平面点</w:t>
      </w:r>
      <w:bookmarkEnd w:id="65"/>
    </w:p>
    <w:p w14:paraId="6BE4E944" w14:textId="08C76A1C" w:rsidR="00F64A58" w:rsidRDefault="00F64A58" w:rsidP="00F64A58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HPOINT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ab/>
      </w:r>
    </w:p>
    <w:p w14:paraId="47D5C0B3" w14:textId="77777777" w:rsidR="00F64A58" w:rsidRDefault="00F64A58" w:rsidP="00F64A58">
      <w:r>
        <w:rPr>
          <w:rFonts w:hint="eastAsia"/>
        </w:rPr>
        <w:t>内含字段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64A58" w14:paraId="069A3A0C" w14:textId="77777777" w:rsidTr="00FC5B18">
        <w:trPr>
          <w:jc w:val="center"/>
        </w:trPr>
        <w:tc>
          <w:tcPr>
            <w:tcW w:w="2074" w:type="dxa"/>
          </w:tcPr>
          <w:p w14:paraId="6E4E7B8D" w14:textId="77777777" w:rsidR="00F64A58" w:rsidRDefault="00F64A58" w:rsidP="00FC5B18">
            <w:pPr>
              <w:pStyle w:val="a6"/>
            </w:pPr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53E6B8F9" w14:textId="77777777" w:rsidR="00F64A58" w:rsidRDefault="00F64A58" w:rsidP="00FC5B18">
            <w:pPr>
              <w:pStyle w:val="a6"/>
            </w:pPr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5552FFE6" w14:textId="77777777" w:rsidR="00F64A58" w:rsidRDefault="00F64A58" w:rsidP="00FC5B18">
            <w:pPr>
              <w:pStyle w:val="a6"/>
            </w:pPr>
            <w:r>
              <w:rPr>
                <w:rFonts w:hint="eastAsia"/>
              </w:rPr>
              <w:t>名称</w:t>
            </w:r>
          </w:p>
        </w:tc>
        <w:tc>
          <w:tcPr>
            <w:tcW w:w="2074" w:type="dxa"/>
          </w:tcPr>
          <w:p w14:paraId="6C2FF36B" w14:textId="77777777" w:rsidR="00F64A58" w:rsidRDefault="00F64A58" w:rsidP="00FC5B18">
            <w:pPr>
              <w:pStyle w:val="a6"/>
            </w:pPr>
            <w:r>
              <w:rPr>
                <w:rFonts w:hint="eastAsia"/>
              </w:rPr>
              <w:t>说明</w:t>
            </w:r>
          </w:p>
        </w:tc>
      </w:tr>
      <w:tr w:rsidR="00F64A58" w14:paraId="6E200B78" w14:textId="77777777" w:rsidTr="00FC5B18">
        <w:trPr>
          <w:jc w:val="center"/>
        </w:trPr>
        <w:tc>
          <w:tcPr>
            <w:tcW w:w="2074" w:type="dxa"/>
          </w:tcPr>
          <w:p w14:paraId="65B1A0AB" w14:textId="77777777" w:rsidR="00F64A58" w:rsidRDefault="00F64A58" w:rsidP="00FC5B18">
            <w:pPr>
              <w:pStyle w:val="a6"/>
            </w:pPr>
            <w:r>
              <w:t>Public</w:t>
            </w:r>
          </w:p>
        </w:tc>
        <w:tc>
          <w:tcPr>
            <w:tcW w:w="2074" w:type="dxa"/>
          </w:tcPr>
          <w:p w14:paraId="6A6DB6CE" w14:textId="77777777" w:rsidR="00F64A58" w:rsidRDefault="00F64A58" w:rsidP="00FC5B18">
            <w:pPr>
              <w:pStyle w:val="a6"/>
            </w:pPr>
            <w:r>
              <w:t>Double</w:t>
            </w:r>
          </w:p>
        </w:tc>
        <w:tc>
          <w:tcPr>
            <w:tcW w:w="2074" w:type="dxa"/>
          </w:tcPr>
          <w:p w14:paraId="0E0AF240" w14:textId="26EBF6EE" w:rsidR="00F64A58" w:rsidRDefault="00F64A58" w:rsidP="00FC5B18">
            <w:pPr>
              <w:pStyle w:val="a6"/>
            </w:pPr>
            <w:r>
              <w:rPr>
                <w:rFonts w:hint="eastAsia"/>
              </w:rPr>
              <w:t>X</w:t>
            </w:r>
          </w:p>
        </w:tc>
        <w:tc>
          <w:tcPr>
            <w:tcW w:w="2074" w:type="dxa"/>
          </w:tcPr>
          <w:p w14:paraId="54FC4CED" w14:textId="3E5D427B" w:rsidR="00F64A58" w:rsidRDefault="00F64A58" w:rsidP="00FC5B18">
            <w:pPr>
              <w:pStyle w:val="a6"/>
            </w:pPr>
            <w:r>
              <w:rPr>
                <w:rFonts w:hint="eastAsia"/>
              </w:rPr>
              <w:t>平面点X坐标</w:t>
            </w:r>
          </w:p>
        </w:tc>
      </w:tr>
      <w:tr w:rsidR="00F64A58" w14:paraId="4B1BC04D" w14:textId="77777777" w:rsidTr="00FC5B18">
        <w:trPr>
          <w:jc w:val="center"/>
        </w:trPr>
        <w:tc>
          <w:tcPr>
            <w:tcW w:w="2074" w:type="dxa"/>
          </w:tcPr>
          <w:p w14:paraId="5E64DF98" w14:textId="77777777" w:rsidR="00F64A58" w:rsidRDefault="00F64A58" w:rsidP="00FC5B18">
            <w:pPr>
              <w:pStyle w:val="a6"/>
            </w:pPr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5EE2C4BA" w14:textId="77777777" w:rsidR="00F64A58" w:rsidRDefault="00F64A58" w:rsidP="00FC5B18">
            <w:pPr>
              <w:pStyle w:val="a6"/>
            </w:pPr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3CA1ECBC" w14:textId="7BD6A54A" w:rsidR="00F64A58" w:rsidRDefault="00F64A58" w:rsidP="00FC5B18">
            <w:pPr>
              <w:pStyle w:val="a6"/>
            </w:pPr>
            <w:r>
              <w:rPr>
                <w:rFonts w:hint="eastAsia"/>
              </w:rPr>
              <w:t>Y</w:t>
            </w:r>
          </w:p>
        </w:tc>
        <w:tc>
          <w:tcPr>
            <w:tcW w:w="2074" w:type="dxa"/>
          </w:tcPr>
          <w:p w14:paraId="2B03C7FB" w14:textId="547EE692" w:rsidR="00F64A58" w:rsidRDefault="00F64A58" w:rsidP="00FC5B18">
            <w:pPr>
              <w:pStyle w:val="a6"/>
            </w:pPr>
            <w:r>
              <w:rPr>
                <w:rFonts w:hint="eastAsia"/>
              </w:rPr>
              <w:t>平面点Y坐标</w:t>
            </w:r>
          </w:p>
        </w:tc>
      </w:tr>
    </w:tbl>
    <w:p w14:paraId="59790720" w14:textId="77777777" w:rsidR="00F64A58" w:rsidRPr="00FC5B18" w:rsidRDefault="00F64A58" w:rsidP="00D524ED"/>
    <w:p w14:paraId="27C489D7" w14:textId="5EB85660" w:rsidR="00FC5B18" w:rsidRPr="00FC5B18" w:rsidRDefault="00FC5B18" w:rsidP="00FC5B18">
      <w:pPr>
        <w:pStyle w:val="3"/>
      </w:pPr>
      <w:bookmarkStart w:id="66" w:name="_Toc21697497"/>
      <w:r>
        <w:t>[</w:t>
      </w:r>
      <w:r w:rsidR="00F64A58" w:rsidRPr="00FC5B18">
        <w:t>2</w:t>
      </w:r>
      <w:r>
        <w:t xml:space="preserve">] </w:t>
      </w:r>
      <w:r w:rsidRPr="00FC5B18">
        <w:rPr>
          <w:rFonts w:hint="eastAsia"/>
        </w:rPr>
        <w:t>三维点</w:t>
      </w:r>
      <w:bookmarkEnd w:id="66"/>
    </w:p>
    <w:p w14:paraId="4504CE19" w14:textId="0C5F1E52" w:rsidR="00F64A58" w:rsidRDefault="00F64A58" w:rsidP="00D524ED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POINT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ab/>
      </w:r>
    </w:p>
    <w:p w14:paraId="585ADD1C" w14:textId="01EF58C4" w:rsidR="00F64A58" w:rsidRDefault="00F64A58" w:rsidP="00D524ED">
      <w:r>
        <w:rPr>
          <w:rFonts w:hint="eastAsia"/>
        </w:rPr>
        <w:t>内含字段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64A58" w14:paraId="17A9A746" w14:textId="77777777" w:rsidTr="008B1A0E">
        <w:tc>
          <w:tcPr>
            <w:tcW w:w="2074" w:type="dxa"/>
          </w:tcPr>
          <w:p w14:paraId="22B1D577" w14:textId="77777777" w:rsidR="00F64A58" w:rsidRDefault="00F64A58" w:rsidP="008B1A0E"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1B56F0C1" w14:textId="77777777" w:rsidR="00F64A58" w:rsidRDefault="00F64A58" w:rsidP="008B1A0E"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715ECA44" w14:textId="77777777" w:rsidR="00F64A58" w:rsidRDefault="00F64A58" w:rsidP="008B1A0E">
            <w:r>
              <w:rPr>
                <w:rFonts w:hint="eastAsia"/>
              </w:rPr>
              <w:t>名称</w:t>
            </w:r>
          </w:p>
        </w:tc>
        <w:tc>
          <w:tcPr>
            <w:tcW w:w="2074" w:type="dxa"/>
          </w:tcPr>
          <w:p w14:paraId="5C828EB5" w14:textId="77777777" w:rsidR="00F64A58" w:rsidRDefault="00F64A58" w:rsidP="008B1A0E">
            <w:r>
              <w:rPr>
                <w:rFonts w:hint="eastAsia"/>
              </w:rPr>
              <w:t>说明</w:t>
            </w:r>
          </w:p>
        </w:tc>
      </w:tr>
      <w:tr w:rsidR="00F64A58" w14:paraId="5A541B28" w14:textId="77777777" w:rsidTr="008B1A0E">
        <w:tc>
          <w:tcPr>
            <w:tcW w:w="2074" w:type="dxa"/>
          </w:tcPr>
          <w:p w14:paraId="6282E306" w14:textId="77777777" w:rsidR="00F64A58" w:rsidRDefault="00F64A58" w:rsidP="008B1A0E">
            <w:r>
              <w:t>Public</w:t>
            </w:r>
          </w:p>
        </w:tc>
        <w:tc>
          <w:tcPr>
            <w:tcW w:w="2074" w:type="dxa"/>
          </w:tcPr>
          <w:p w14:paraId="524C38AB" w14:textId="77777777" w:rsidR="00F64A58" w:rsidRDefault="00F64A58" w:rsidP="008B1A0E">
            <w:r>
              <w:t>Double</w:t>
            </w:r>
          </w:p>
        </w:tc>
        <w:tc>
          <w:tcPr>
            <w:tcW w:w="2074" w:type="dxa"/>
          </w:tcPr>
          <w:p w14:paraId="5126C9A4" w14:textId="77777777" w:rsidR="00F64A58" w:rsidRDefault="00F64A58" w:rsidP="008B1A0E">
            <w:r>
              <w:rPr>
                <w:rFonts w:hint="eastAsia"/>
              </w:rPr>
              <w:t>X</w:t>
            </w:r>
          </w:p>
        </w:tc>
        <w:tc>
          <w:tcPr>
            <w:tcW w:w="2074" w:type="dxa"/>
          </w:tcPr>
          <w:p w14:paraId="58128A65" w14:textId="77777777" w:rsidR="00F64A58" w:rsidRDefault="00F64A58" w:rsidP="008B1A0E">
            <w:r>
              <w:rPr>
                <w:rFonts w:hint="eastAsia"/>
              </w:rPr>
              <w:t>平面点X坐标</w:t>
            </w:r>
          </w:p>
        </w:tc>
      </w:tr>
      <w:tr w:rsidR="00F64A58" w14:paraId="521E561F" w14:textId="77777777" w:rsidTr="008B1A0E">
        <w:tc>
          <w:tcPr>
            <w:tcW w:w="2074" w:type="dxa"/>
          </w:tcPr>
          <w:p w14:paraId="67A2BEE5" w14:textId="77777777" w:rsidR="00F64A58" w:rsidRDefault="00F64A58" w:rsidP="008B1A0E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69825093" w14:textId="77777777" w:rsidR="00F64A58" w:rsidRDefault="00F64A58" w:rsidP="008B1A0E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4759FB22" w14:textId="77777777" w:rsidR="00F64A58" w:rsidRDefault="00F64A58" w:rsidP="008B1A0E">
            <w:r>
              <w:rPr>
                <w:rFonts w:hint="eastAsia"/>
              </w:rPr>
              <w:t>Y</w:t>
            </w:r>
          </w:p>
        </w:tc>
        <w:tc>
          <w:tcPr>
            <w:tcW w:w="2074" w:type="dxa"/>
          </w:tcPr>
          <w:p w14:paraId="6204181F" w14:textId="77777777" w:rsidR="00F64A58" w:rsidRDefault="00F64A58" w:rsidP="008B1A0E">
            <w:r>
              <w:rPr>
                <w:rFonts w:hint="eastAsia"/>
              </w:rPr>
              <w:t>平面点Y坐标</w:t>
            </w:r>
          </w:p>
        </w:tc>
      </w:tr>
      <w:tr w:rsidR="00F64A58" w14:paraId="2F0A698D" w14:textId="77777777" w:rsidTr="008B1A0E">
        <w:tc>
          <w:tcPr>
            <w:tcW w:w="2074" w:type="dxa"/>
          </w:tcPr>
          <w:p w14:paraId="251EAD3C" w14:textId="482E02D9" w:rsidR="00F64A58" w:rsidRDefault="00F64A58" w:rsidP="00F64A58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24E89A02" w14:textId="28300950" w:rsidR="00F64A58" w:rsidRDefault="00F64A58" w:rsidP="00F64A58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0A6915F2" w14:textId="7E55111E" w:rsidR="00F64A58" w:rsidRDefault="00F64A58" w:rsidP="00F64A58">
            <w:r>
              <w:rPr>
                <w:rFonts w:hint="eastAsia"/>
              </w:rPr>
              <w:t>Z</w:t>
            </w:r>
          </w:p>
        </w:tc>
        <w:tc>
          <w:tcPr>
            <w:tcW w:w="2074" w:type="dxa"/>
          </w:tcPr>
          <w:p w14:paraId="7C7BA8DF" w14:textId="34DD56D4" w:rsidR="00F64A58" w:rsidRDefault="00F64A58" w:rsidP="00F64A58">
            <w:r>
              <w:rPr>
                <w:rFonts w:hint="eastAsia"/>
              </w:rPr>
              <w:t>平面点Z坐标</w:t>
            </w:r>
          </w:p>
        </w:tc>
      </w:tr>
    </w:tbl>
    <w:p w14:paraId="562CF71F" w14:textId="161148A4" w:rsidR="00F64A58" w:rsidRDefault="00F64A58" w:rsidP="00D524ED"/>
    <w:p w14:paraId="3FEFF92A" w14:textId="0560DCF1" w:rsidR="00FC5B18" w:rsidRPr="00FC5B18" w:rsidRDefault="00FC5B18" w:rsidP="00FC5B18">
      <w:pPr>
        <w:pStyle w:val="3"/>
      </w:pPr>
      <w:bookmarkStart w:id="67" w:name="_Toc21697498"/>
      <w:r>
        <w:t>[</w:t>
      </w:r>
      <w:r w:rsidR="00F64A58">
        <w:t>3</w:t>
      </w:r>
      <w:r>
        <w:t xml:space="preserve">] </w:t>
      </w:r>
      <w:r w:rsidRPr="00F64A58">
        <w:rPr>
          <w:rFonts w:hint="eastAsia"/>
        </w:rPr>
        <w:t>转换四参数</w:t>
      </w:r>
      <w:bookmarkEnd w:id="67"/>
    </w:p>
    <w:p w14:paraId="301C8708" w14:textId="4240830A" w:rsidR="00F64A58" w:rsidRDefault="00F64A58" w:rsidP="00D524ED"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FourPara</w:t>
      </w:r>
      <w:proofErr w:type="spellEnd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ab/>
      </w:r>
    </w:p>
    <w:p w14:paraId="139B71E2" w14:textId="184F063B" w:rsidR="00F64A58" w:rsidRDefault="00F64A58" w:rsidP="00D524ED">
      <w:r>
        <w:rPr>
          <w:rFonts w:hint="eastAsia"/>
        </w:rPr>
        <w:t>内含字段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64A58" w14:paraId="1D6ABA19" w14:textId="77777777" w:rsidTr="008B1A0E">
        <w:tc>
          <w:tcPr>
            <w:tcW w:w="2074" w:type="dxa"/>
          </w:tcPr>
          <w:p w14:paraId="7DBC05EA" w14:textId="77777777" w:rsidR="00F64A58" w:rsidRDefault="00F64A58" w:rsidP="008B1A0E"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313BEBA7" w14:textId="77777777" w:rsidR="00F64A58" w:rsidRDefault="00F64A58" w:rsidP="008B1A0E"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62CC3311" w14:textId="77777777" w:rsidR="00F64A58" w:rsidRDefault="00F64A58" w:rsidP="008B1A0E">
            <w:r>
              <w:rPr>
                <w:rFonts w:hint="eastAsia"/>
              </w:rPr>
              <w:t>名称</w:t>
            </w:r>
          </w:p>
        </w:tc>
        <w:tc>
          <w:tcPr>
            <w:tcW w:w="2074" w:type="dxa"/>
          </w:tcPr>
          <w:p w14:paraId="4ED0055E" w14:textId="77777777" w:rsidR="00F64A58" w:rsidRDefault="00F64A58" w:rsidP="008B1A0E">
            <w:r>
              <w:rPr>
                <w:rFonts w:hint="eastAsia"/>
              </w:rPr>
              <w:t>说明</w:t>
            </w:r>
          </w:p>
        </w:tc>
      </w:tr>
      <w:tr w:rsidR="00F64A58" w14:paraId="63205FD5" w14:textId="77777777" w:rsidTr="008B1A0E">
        <w:tc>
          <w:tcPr>
            <w:tcW w:w="2074" w:type="dxa"/>
          </w:tcPr>
          <w:p w14:paraId="2272077B" w14:textId="77777777" w:rsidR="00F64A58" w:rsidRDefault="00F64A58" w:rsidP="008B1A0E">
            <w:r>
              <w:t>Public</w:t>
            </w:r>
          </w:p>
        </w:tc>
        <w:tc>
          <w:tcPr>
            <w:tcW w:w="2074" w:type="dxa"/>
          </w:tcPr>
          <w:p w14:paraId="0B95CE95" w14:textId="77777777" w:rsidR="00F64A58" w:rsidRDefault="00F64A58" w:rsidP="008B1A0E">
            <w:r>
              <w:t>Double</w:t>
            </w:r>
          </w:p>
        </w:tc>
        <w:tc>
          <w:tcPr>
            <w:tcW w:w="2074" w:type="dxa"/>
          </w:tcPr>
          <w:p w14:paraId="0D22D5E4" w14:textId="64FA51A4" w:rsidR="00F64A58" w:rsidRDefault="00F64A58" w:rsidP="008B1A0E">
            <w:proofErr w:type="spellStart"/>
            <w:r>
              <w:rPr>
                <w:rFonts w:hint="eastAsia"/>
              </w:rPr>
              <w:t>DeltaX</w:t>
            </w:r>
            <w:proofErr w:type="spellEnd"/>
          </w:p>
        </w:tc>
        <w:tc>
          <w:tcPr>
            <w:tcW w:w="2074" w:type="dxa"/>
          </w:tcPr>
          <w:p w14:paraId="0C74424E" w14:textId="7008D79F" w:rsidR="00F64A58" w:rsidRDefault="00F64A58" w:rsidP="008B1A0E">
            <w:r>
              <w:rPr>
                <w:rFonts w:hint="eastAsia"/>
              </w:rPr>
              <w:t>X</w:t>
            </w:r>
            <w:proofErr w:type="gramStart"/>
            <w:r>
              <w:rPr>
                <w:rFonts w:hint="eastAsia"/>
              </w:rPr>
              <w:t>轴变化</w:t>
            </w:r>
            <w:proofErr w:type="gramEnd"/>
            <w:r>
              <w:rPr>
                <w:rFonts w:hint="eastAsia"/>
              </w:rPr>
              <w:t>值</w:t>
            </w:r>
          </w:p>
        </w:tc>
      </w:tr>
      <w:tr w:rsidR="00F64A58" w14:paraId="1D609D31" w14:textId="77777777" w:rsidTr="008B1A0E">
        <w:tc>
          <w:tcPr>
            <w:tcW w:w="2074" w:type="dxa"/>
          </w:tcPr>
          <w:p w14:paraId="6C0962BD" w14:textId="77777777" w:rsidR="00F64A58" w:rsidRDefault="00F64A58" w:rsidP="008B1A0E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3F1DF03C" w14:textId="77777777" w:rsidR="00F64A58" w:rsidRDefault="00F64A58" w:rsidP="008B1A0E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7A960622" w14:textId="50DB3899" w:rsidR="00F64A58" w:rsidRDefault="00F64A58" w:rsidP="008B1A0E">
            <w:proofErr w:type="spellStart"/>
            <w:r>
              <w:rPr>
                <w:rFonts w:hint="eastAsia"/>
              </w:rPr>
              <w:t>DeltaY</w:t>
            </w:r>
            <w:proofErr w:type="spellEnd"/>
          </w:p>
        </w:tc>
        <w:tc>
          <w:tcPr>
            <w:tcW w:w="2074" w:type="dxa"/>
          </w:tcPr>
          <w:p w14:paraId="68764C79" w14:textId="46F5F50A" w:rsidR="00F64A58" w:rsidRDefault="00F64A58" w:rsidP="008B1A0E">
            <w:r>
              <w:rPr>
                <w:rFonts w:hint="eastAsia"/>
              </w:rPr>
              <w:t>Y</w:t>
            </w:r>
            <w:proofErr w:type="gramStart"/>
            <w:r>
              <w:rPr>
                <w:rFonts w:hint="eastAsia"/>
              </w:rPr>
              <w:t>轴变化</w:t>
            </w:r>
            <w:proofErr w:type="gramEnd"/>
            <w:r>
              <w:rPr>
                <w:rFonts w:hint="eastAsia"/>
              </w:rPr>
              <w:t>值</w:t>
            </w:r>
          </w:p>
        </w:tc>
      </w:tr>
      <w:tr w:rsidR="00F64A58" w14:paraId="54AD1E34" w14:textId="77777777" w:rsidTr="008B1A0E">
        <w:tc>
          <w:tcPr>
            <w:tcW w:w="2074" w:type="dxa"/>
          </w:tcPr>
          <w:p w14:paraId="1E7B3579" w14:textId="77777777" w:rsidR="00F64A58" w:rsidRDefault="00F64A58" w:rsidP="008B1A0E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77BF202C" w14:textId="77777777" w:rsidR="00F64A58" w:rsidRDefault="00F64A58" w:rsidP="008B1A0E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7A42212E" w14:textId="134DF247" w:rsidR="00F64A58" w:rsidRDefault="00F64A58" w:rsidP="008B1A0E">
            <w:r>
              <w:rPr>
                <w:rFonts w:hint="eastAsia"/>
              </w:rPr>
              <w:t>Scale</w:t>
            </w:r>
          </w:p>
        </w:tc>
        <w:tc>
          <w:tcPr>
            <w:tcW w:w="2074" w:type="dxa"/>
          </w:tcPr>
          <w:p w14:paraId="55FFE2D0" w14:textId="6358B070" w:rsidR="00F64A58" w:rsidRDefault="00F64A58" w:rsidP="008B1A0E">
            <w:r>
              <w:rPr>
                <w:rFonts w:hint="eastAsia"/>
              </w:rPr>
              <w:t>尺度参数</w:t>
            </w:r>
          </w:p>
        </w:tc>
      </w:tr>
      <w:tr w:rsidR="00F64A58" w14:paraId="693C0A5C" w14:textId="77777777" w:rsidTr="008B1A0E">
        <w:tc>
          <w:tcPr>
            <w:tcW w:w="2074" w:type="dxa"/>
          </w:tcPr>
          <w:p w14:paraId="5D4F7CDB" w14:textId="4517EC3A" w:rsidR="00F64A58" w:rsidRDefault="00F64A58" w:rsidP="00F64A58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4D75C6D5" w14:textId="41CE5765" w:rsidR="00F64A58" w:rsidRDefault="00F64A58" w:rsidP="00F64A58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3A59BB16" w14:textId="5DEBC02E" w:rsidR="00F64A58" w:rsidRDefault="00F64A58" w:rsidP="00F64A58">
            <w:r>
              <w:rPr>
                <w:rFonts w:hint="eastAsia"/>
              </w:rPr>
              <w:t>Sita</w:t>
            </w:r>
          </w:p>
        </w:tc>
        <w:tc>
          <w:tcPr>
            <w:tcW w:w="2074" w:type="dxa"/>
          </w:tcPr>
          <w:p w14:paraId="1F6B0F70" w14:textId="777376E9" w:rsidR="00F64A58" w:rsidRDefault="00F64A58" w:rsidP="00F64A58">
            <w:r>
              <w:rPr>
                <w:rFonts w:hint="eastAsia"/>
              </w:rPr>
              <w:t>旋转参数</w:t>
            </w:r>
          </w:p>
        </w:tc>
      </w:tr>
    </w:tbl>
    <w:p w14:paraId="2AAEC14E" w14:textId="77777777" w:rsidR="00F64A58" w:rsidRDefault="00F64A58" w:rsidP="00D524ED"/>
    <w:p w14:paraId="383B2FE7" w14:textId="44661E2E" w:rsidR="00FC5B18" w:rsidRDefault="00FC5B18" w:rsidP="00FC5B18">
      <w:pPr>
        <w:pStyle w:val="3"/>
      </w:pPr>
      <w:bookmarkStart w:id="68" w:name="_Toc21697499"/>
      <w:r>
        <w:t>[</w:t>
      </w:r>
      <w:r w:rsidR="00F64A58">
        <w:rPr>
          <w:rFonts w:hint="eastAsia"/>
        </w:rPr>
        <w:t>4</w:t>
      </w:r>
      <w:r>
        <w:t>]</w:t>
      </w:r>
      <w:r w:rsidR="00034774">
        <w:t xml:space="preserve"> </w:t>
      </w:r>
      <w:r w:rsidRPr="00F64A58">
        <w:rPr>
          <w:rFonts w:hint="eastAsia"/>
        </w:rPr>
        <w:t>转换</w:t>
      </w:r>
      <w:r>
        <w:rPr>
          <w:rFonts w:hint="eastAsia"/>
        </w:rPr>
        <w:t>七</w:t>
      </w:r>
      <w:r w:rsidRPr="00F64A58">
        <w:rPr>
          <w:rFonts w:hint="eastAsia"/>
        </w:rPr>
        <w:t>参数</w:t>
      </w:r>
      <w:bookmarkEnd w:id="68"/>
    </w:p>
    <w:p w14:paraId="27818A3F" w14:textId="68E38042" w:rsidR="00F64A58" w:rsidRDefault="00F64A58" w:rsidP="00F64A58"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Seven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Para</w:t>
      </w:r>
      <w:proofErr w:type="spellEnd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ab/>
      </w:r>
    </w:p>
    <w:p w14:paraId="2FA1690E" w14:textId="77777777" w:rsidR="00F64A58" w:rsidRDefault="00F64A58" w:rsidP="00F64A58">
      <w:r>
        <w:rPr>
          <w:rFonts w:hint="eastAsia"/>
        </w:rPr>
        <w:t>内含字段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64A58" w14:paraId="467F66C9" w14:textId="77777777" w:rsidTr="008B1A0E">
        <w:tc>
          <w:tcPr>
            <w:tcW w:w="2074" w:type="dxa"/>
          </w:tcPr>
          <w:p w14:paraId="5E481394" w14:textId="77777777" w:rsidR="00F64A58" w:rsidRDefault="00F64A58" w:rsidP="008B1A0E">
            <w:r>
              <w:rPr>
                <w:rFonts w:hint="eastAsia"/>
              </w:rPr>
              <w:t>可见范围</w:t>
            </w:r>
          </w:p>
        </w:tc>
        <w:tc>
          <w:tcPr>
            <w:tcW w:w="2074" w:type="dxa"/>
          </w:tcPr>
          <w:p w14:paraId="0E23F846" w14:textId="77777777" w:rsidR="00F64A58" w:rsidRDefault="00F64A58" w:rsidP="008B1A0E">
            <w:r>
              <w:rPr>
                <w:rFonts w:hint="eastAsia"/>
              </w:rPr>
              <w:t>类型</w:t>
            </w:r>
          </w:p>
        </w:tc>
        <w:tc>
          <w:tcPr>
            <w:tcW w:w="2074" w:type="dxa"/>
          </w:tcPr>
          <w:p w14:paraId="14F8514D" w14:textId="77777777" w:rsidR="00F64A58" w:rsidRDefault="00F64A58" w:rsidP="008B1A0E">
            <w:r>
              <w:rPr>
                <w:rFonts w:hint="eastAsia"/>
              </w:rPr>
              <w:t>名称</w:t>
            </w:r>
          </w:p>
        </w:tc>
        <w:tc>
          <w:tcPr>
            <w:tcW w:w="2074" w:type="dxa"/>
          </w:tcPr>
          <w:p w14:paraId="1553AF79" w14:textId="77777777" w:rsidR="00F64A58" w:rsidRDefault="00F64A58" w:rsidP="008B1A0E">
            <w:r>
              <w:rPr>
                <w:rFonts w:hint="eastAsia"/>
              </w:rPr>
              <w:t>说明</w:t>
            </w:r>
          </w:p>
        </w:tc>
      </w:tr>
      <w:tr w:rsidR="00F64A58" w14:paraId="713B40F4" w14:textId="77777777" w:rsidTr="008B1A0E">
        <w:tc>
          <w:tcPr>
            <w:tcW w:w="2074" w:type="dxa"/>
          </w:tcPr>
          <w:p w14:paraId="1B81FD6C" w14:textId="5D3114D0" w:rsidR="00F64A58" w:rsidRDefault="00F64A58" w:rsidP="00F64A58">
            <w:r>
              <w:t>Public</w:t>
            </w:r>
          </w:p>
        </w:tc>
        <w:tc>
          <w:tcPr>
            <w:tcW w:w="2074" w:type="dxa"/>
          </w:tcPr>
          <w:p w14:paraId="64E3E170" w14:textId="3EF86892" w:rsidR="00F64A58" w:rsidRDefault="00F64A58" w:rsidP="00F64A58">
            <w:r>
              <w:t>Double</w:t>
            </w:r>
          </w:p>
        </w:tc>
        <w:tc>
          <w:tcPr>
            <w:tcW w:w="2074" w:type="dxa"/>
          </w:tcPr>
          <w:p w14:paraId="154C714A" w14:textId="162AFFC1" w:rsidR="00F64A58" w:rsidRDefault="00F64A58" w:rsidP="00F64A58">
            <w:r>
              <w:rPr>
                <w:rFonts w:hint="eastAsia"/>
              </w:rPr>
              <w:t>Alpha</w:t>
            </w:r>
          </w:p>
        </w:tc>
        <w:tc>
          <w:tcPr>
            <w:tcW w:w="2074" w:type="dxa"/>
          </w:tcPr>
          <w:p w14:paraId="30A2D111" w14:textId="231288FF" w:rsidR="00F64A58" w:rsidRDefault="00F64A58" w:rsidP="00F64A58">
            <w:r>
              <w:rPr>
                <w:rFonts w:hint="eastAsia"/>
              </w:rPr>
              <w:t>X轴旋转量（弧度）</w:t>
            </w:r>
          </w:p>
        </w:tc>
      </w:tr>
      <w:tr w:rsidR="00F1612F" w14:paraId="6FF56500" w14:textId="77777777" w:rsidTr="008B1A0E">
        <w:tc>
          <w:tcPr>
            <w:tcW w:w="2074" w:type="dxa"/>
          </w:tcPr>
          <w:p w14:paraId="43922F38" w14:textId="3A8E6373" w:rsidR="00F1612F" w:rsidRDefault="00F1612F" w:rsidP="00F1612F">
            <w:r>
              <w:t>Public</w:t>
            </w:r>
          </w:p>
        </w:tc>
        <w:tc>
          <w:tcPr>
            <w:tcW w:w="2074" w:type="dxa"/>
          </w:tcPr>
          <w:p w14:paraId="5A2A3DC6" w14:textId="63352E02" w:rsidR="00F1612F" w:rsidRDefault="00F1612F" w:rsidP="00F1612F">
            <w:r>
              <w:t>Double</w:t>
            </w:r>
          </w:p>
        </w:tc>
        <w:tc>
          <w:tcPr>
            <w:tcW w:w="2074" w:type="dxa"/>
          </w:tcPr>
          <w:p w14:paraId="2190CB3E" w14:textId="534FA49E" w:rsidR="00F1612F" w:rsidRDefault="00F1612F" w:rsidP="00F1612F">
            <w:r>
              <w:rPr>
                <w:rFonts w:hint="eastAsia"/>
              </w:rPr>
              <w:t>Betta</w:t>
            </w:r>
          </w:p>
        </w:tc>
        <w:tc>
          <w:tcPr>
            <w:tcW w:w="2074" w:type="dxa"/>
          </w:tcPr>
          <w:p w14:paraId="4AD1DC18" w14:textId="0D42109D" w:rsidR="00F1612F" w:rsidRDefault="00F1612F" w:rsidP="00F1612F">
            <w:r>
              <w:rPr>
                <w:rFonts w:hint="eastAsia"/>
              </w:rPr>
              <w:t>Y轴旋转量（弧度）</w:t>
            </w:r>
          </w:p>
        </w:tc>
      </w:tr>
      <w:tr w:rsidR="00F1612F" w14:paraId="38407815" w14:textId="77777777" w:rsidTr="008B1A0E">
        <w:tc>
          <w:tcPr>
            <w:tcW w:w="2074" w:type="dxa"/>
          </w:tcPr>
          <w:p w14:paraId="63364DAA" w14:textId="7DDAD53A" w:rsidR="00F1612F" w:rsidRDefault="00F1612F" w:rsidP="00F1612F">
            <w:r>
              <w:t>Public</w:t>
            </w:r>
          </w:p>
        </w:tc>
        <w:tc>
          <w:tcPr>
            <w:tcW w:w="2074" w:type="dxa"/>
          </w:tcPr>
          <w:p w14:paraId="354E548A" w14:textId="75AFB4D5" w:rsidR="00F1612F" w:rsidRDefault="00F1612F" w:rsidP="00F1612F">
            <w:r>
              <w:t>Double</w:t>
            </w:r>
          </w:p>
        </w:tc>
        <w:tc>
          <w:tcPr>
            <w:tcW w:w="2074" w:type="dxa"/>
          </w:tcPr>
          <w:p w14:paraId="190E0D8C" w14:textId="01223D3E" w:rsidR="00F1612F" w:rsidRDefault="00F1612F" w:rsidP="00F1612F">
            <w:r>
              <w:rPr>
                <w:rFonts w:hint="eastAsia"/>
              </w:rPr>
              <w:t>Gamma</w:t>
            </w:r>
          </w:p>
        </w:tc>
        <w:tc>
          <w:tcPr>
            <w:tcW w:w="2074" w:type="dxa"/>
          </w:tcPr>
          <w:p w14:paraId="4B2A7E6A" w14:textId="1B056A4D" w:rsidR="00F1612F" w:rsidRDefault="00F1612F" w:rsidP="00F1612F">
            <w:r>
              <w:rPr>
                <w:rFonts w:hint="eastAsia"/>
              </w:rPr>
              <w:t>Z轴旋转量（弧度）</w:t>
            </w:r>
          </w:p>
        </w:tc>
      </w:tr>
      <w:tr w:rsidR="00F1612F" w14:paraId="23A967D4" w14:textId="77777777" w:rsidTr="008B1A0E">
        <w:tc>
          <w:tcPr>
            <w:tcW w:w="2074" w:type="dxa"/>
          </w:tcPr>
          <w:p w14:paraId="2096FED8" w14:textId="77777777" w:rsidR="00F1612F" w:rsidRDefault="00F1612F" w:rsidP="00F1612F">
            <w:r>
              <w:t>Public</w:t>
            </w:r>
          </w:p>
        </w:tc>
        <w:tc>
          <w:tcPr>
            <w:tcW w:w="2074" w:type="dxa"/>
          </w:tcPr>
          <w:p w14:paraId="5BBB656E" w14:textId="77777777" w:rsidR="00F1612F" w:rsidRDefault="00F1612F" w:rsidP="00F1612F">
            <w:r>
              <w:t>Double</w:t>
            </w:r>
          </w:p>
        </w:tc>
        <w:tc>
          <w:tcPr>
            <w:tcW w:w="2074" w:type="dxa"/>
          </w:tcPr>
          <w:p w14:paraId="3F2F194F" w14:textId="77777777" w:rsidR="00F1612F" w:rsidRDefault="00F1612F" w:rsidP="00F1612F">
            <w:proofErr w:type="spellStart"/>
            <w:r>
              <w:rPr>
                <w:rFonts w:hint="eastAsia"/>
              </w:rPr>
              <w:t>DeltaX</w:t>
            </w:r>
            <w:proofErr w:type="spellEnd"/>
          </w:p>
        </w:tc>
        <w:tc>
          <w:tcPr>
            <w:tcW w:w="2074" w:type="dxa"/>
          </w:tcPr>
          <w:p w14:paraId="0CEAB834" w14:textId="77777777" w:rsidR="00F1612F" w:rsidRDefault="00F1612F" w:rsidP="00F1612F">
            <w:r>
              <w:rPr>
                <w:rFonts w:hint="eastAsia"/>
              </w:rPr>
              <w:t>X</w:t>
            </w:r>
            <w:proofErr w:type="gramStart"/>
            <w:r>
              <w:rPr>
                <w:rFonts w:hint="eastAsia"/>
              </w:rPr>
              <w:t>轴变化</w:t>
            </w:r>
            <w:proofErr w:type="gramEnd"/>
            <w:r>
              <w:rPr>
                <w:rFonts w:hint="eastAsia"/>
              </w:rPr>
              <w:t>值</w:t>
            </w:r>
          </w:p>
        </w:tc>
      </w:tr>
      <w:tr w:rsidR="00F1612F" w14:paraId="3387B72D" w14:textId="77777777" w:rsidTr="008B1A0E">
        <w:tc>
          <w:tcPr>
            <w:tcW w:w="2074" w:type="dxa"/>
          </w:tcPr>
          <w:p w14:paraId="3500E7B0" w14:textId="77777777" w:rsidR="00F1612F" w:rsidRDefault="00F1612F" w:rsidP="00F1612F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7EC52333" w14:textId="77777777" w:rsidR="00F1612F" w:rsidRDefault="00F1612F" w:rsidP="00F1612F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6BE45AAE" w14:textId="77777777" w:rsidR="00F1612F" w:rsidRDefault="00F1612F" w:rsidP="00F1612F">
            <w:proofErr w:type="spellStart"/>
            <w:r>
              <w:rPr>
                <w:rFonts w:hint="eastAsia"/>
              </w:rPr>
              <w:t>DeltaY</w:t>
            </w:r>
            <w:proofErr w:type="spellEnd"/>
          </w:p>
        </w:tc>
        <w:tc>
          <w:tcPr>
            <w:tcW w:w="2074" w:type="dxa"/>
          </w:tcPr>
          <w:p w14:paraId="3277A87E" w14:textId="77777777" w:rsidR="00F1612F" w:rsidRDefault="00F1612F" w:rsidP="00F1612F">
            <w:r>
              <w:rPr>
                <w:rFonts w:hint="eastAsia"/>
              </w:rPr>
              <w:t>Y</w:t>
            </w:r>
            <w:proofErr w:type="gramStart"/>
            <w:r>
              <w:rPr>
                <w:rFonts w:hint="eastAsia"/>
              </w:rPr>
              <w:t>轴变化</w:t>
            </w:r>
            <w:proofErr w:type="gramEnd"/>
            <w:r>
              <w:rPr>
                <w:rFonts w:hint="eastAsia"/>
              </w:rPr>
              <w:t>值</w:t>
            </w:r>
          </w:p>
        </w:tc>
      </w:tr>
      <w:tr w:rsidR="00F1612F" w14:paraId="4300E3FC" w14:textId="77777777" w:rsidTr="008B1A0E">
        <w:tc>
          <w:tcPr>
            <w:tcW w:w="2074" w:type="dxa"/>
          </w:tcPr>
          <w:p w14:paraId="1B13842B" w14:textId="4985B650" w:rsidR="00F1612F" w:rsidRDefault="00F1612F" w:rsidP="00F1612F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56C22BE7" w14:textId="29AFF85A" w:rsidR="00F1612F" w:rsidRDefault="00F1612F" w:rsidP="00F1612F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721B254A" w14:textId="10A80C5F" w:rsidR="00F1612F" w:rsidRDefault="00F1612F" w:rsidP="00F1612F">
            <w:proofErr w:type="spellStart"/>
            <w:r>
              <w:rPr>
                <w:rFonts w:hint="eastAsia"/>
              </w:rPr>
              <w:t>DeltaZ</w:t>
            </w:r>
            <w:proofErr w:type="spellEnd"/>
          </w:p>
        </w:tc>
        <w:tc>
          <w:tcPr>
            <w:tcW w:w="2074" w:type="dxa"/>
          </w:tcPr>
          <w:p w14:paraId="16728910" w14:textId="22BB29E9" w:rsidR="00F1612F" w:rsidRDefault="00F1612F" w:rsidP="00F1612F">
            <w:r>
              <w:rPr>
                <w:rFonts w:hint="eastAsia"/>
              </w:rPr>
              <w:t>Z</w:t>
            </w:r>
            <w:proofErr w:type="gramStart"/>
            <w:r>
              <w:rPr>
                <w:rFonts w:hint="eastAsia"/>
              </w:rPr>
              <w:t>轴变化</w:t>
            </w:r>
            <w:proofErr w:type="gramEnd"/>
            <w:r>
              <w:rPr>
                <w:rFonts w:hint="eastAsia"/>
              </w:rPr>
              <w:t>值</w:t>
            </w:r>
          </w:p>
        </w:tc>
      </w:tr>
      <w:tr w:rsidR="00F1612F" w14:paraId="136060C7" w14:textId="77777777" w:rsidTr="008B1A0E">
        <w:tc>
          <w:tcPr>
            <w:tcW w:w="2074" w:type="dxa"/>
          </w:tcPr>
          <w:p w14:paraId="788B052C" w14:textId="77777777" w:rsidR="00F1612F" w:rsidRDefault="00F1612F" w:rsidP="00F1612F">
            <w:r>
              <w:t>P</w:t>
            </w:r>
            <w:r>
              <w:rPr>
                <w:rFonts w:hint="eastAsia"/>
              </w:rPr>
              <w:t>ublic</w:t>
            </w:r>
          </w:p>
        </w:tc>
        <w:tc>
          <w:tcPr>
            <w:tcW w:w="2074" w:type="dxa"/>
          </w:tcPr>
          <w:p w14:paraId="0852624C" w14:textId="77777777" w:rsidR="00F1612F" w:rsidRDefault="00F1612F" w:rsidP="00F1612F">
            <w:r>
              <w:t>D</w:t>
            </w:r>
            <w:r>
              <w:rPr>
                <w:rFonts w:hint="eastAsia"/>
              </w:rPr>
              <w:t>ouble</w:t>
            </w:r>
          </w:p>
        </w:tc>
        <w:tc>
          <w:tcPr>
            <w:tcW w:w="2074" w:type="dxa"/>
          </w:tcPr>
          <w:p w14:paraId="5B91B415" w14:textId="77777777" w:rsidR="00F1612F" w:rsidRDefault="00F1612F" w:rsidP="00F1612F">
            <w:r>
              <w:rPr>
                <w:rFonts w:hint="eastAsia"/>
              </w:rPr>
              <w:t>Scale</w:t>
            </w:r>
          </w:p>
        </w:tc>
        <w:tc>
          <w:tcPr>
            <w:tcW w:w="2074" w:type="dxa"/>
          </w:tcPr>
          <w:p w14:paraId="7FB6657D" w14:textId="77777777" w:rsidR="00F1612F" w:rsidRDefault="00F1612F" w:rsidP="00F1612F">
            <w:r>
              <w:rPr>
                <w:rFonts w:hint="eastAsia"/>
              </w:rPr>
              <w:t>尺度参数</w:t>
            </w:r>
          </w:p>
        </w:tc>
      </w:tr>
    </w:tbl>
    <w:p w14:paraId="1C5181A3" w14:textId="74207BAA" w:rsidR="00F64A58" w:rsidRPr="00F64A58" w:rsidRDefault="00F64A58" w:rsidP="00D524ED"/>
    <w:p w14:paraId="797BAF48" w14:textId="33A35708" w:rsidR="00FC5B18" w:rsidRPr="00FC5B18" w:rsidRDefault="00D524ED" w:rsidP="00FC5B18">
      <w:pPr>
        <w:pStyle w:val="3"/>
      </w:pPr>
      <w:bookmarkStart w:id="69" w:name="_Toc21697500"/>
      <w:r>
        <w:rPr>
          <w:rFonts w:hint="eastAsia"/>
        </w:rPr>
        <w:t>&lt;</w:t>
      </w:r>
      <w:r>
        <w:t>1&gt;</w:t>
      </w:r>
      <w:r w:rsidR="00FC5B18">
        <w:rPr>
          <w:rFonts w:hint="eastAsia"/>
        </w:rPr>
        <w:t>大地坐标</w:t>
      </w:r>
      <w:proofErr w:type="gramStart"/>
      <w:r w:rsidR="00FC5B18">
        <w:rPr>
          <w:rFonts w:hint="eastAsia"/>
        </w:rPr>
        <w:t>转空间</w:t>
      </w:r>
      <w:proofErr w:type="gramEnd"/>
      <w:r w:rsidR="00FC5B18">
        <w:rPr>
          <w:rFonts w:hint="eastAsia"/>
        </w:rPr>
        <w:t>直角坐标</w:t>
      </w:r>
      <w:bookmarkEnd w:id="69"/>
    </w:p>
    <w:p w14:paraId="61C735C6" w14:textId="6691912F" w:rsidR="00D524ED" w:rsidRDefault="00D524ED" w:rsidP="00D524E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Geo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mp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</w:t>
      </w:r>
    </w:p>
    <w:p w14:paraId="1AFFFEA2" w14:textId="3266D348" w:rsidR="001A6A94" w:rsidRDefault="00D524ED" w:rsidP="00D524ED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)</w:t>
      </w:r>
    </w:p>
    <w:p w14:paraId="29117DB7" w14:textId="01EEE0AB" w:rsidR="001A6A94" w:rsidRDefault="00D524ED" w:rsidP="00FC5B18">
      <w:pPr>
        <w:pStyle w:val="aa"/>
        <w:ind w:left="420"/>
      </w:pPr>
      <w:r>
        <w:rPr>
          <w:rFonts w:hint="eastAsia"/>
        </w:rPr>
        <w:t>说明：大地坐标</w:t>
      </w:r>
      <w:proofErr w:type="gramStart"/>
      <w:r>
        <w:rPr>
          <w:rFonts w:hint="eastAsia"/>
        </w:rPr>
        <w:t>转空间</w:t>
      </w:r>
      <w:proofErr w:type="gramEnd"/>
      <w:r>
        <w:rPr>
          <w:rFonts w:hint="eastAsia"/>
        </w:rPr>
        <w:t>直角坐标</w:t>
      </w:r>
    </w:p>
    <w:p w14:paraId="5191E1B8" w14:textId="69D73760" w:rsidR="00D524ED" w:rsidRDefault="00D524ED" w:rsidP="00FC5B18">
      <w:pPr>
        <w:pStyle w:val="aa"/>
        <w:ind w:left="420"/>
      </w:pPr>
      <w:r>
        <w:rPr>
          <w:rFonts w:hint="eastAsia"/>
        </w:rPr>
        <w:lastRenderedPageBreak/>
        <w:t>参数：大地纬度（度分秒），大地经度（度分秒），大地高，椭球长半轴，椭球偏心率（第一偏心率），空间直角X坐标,</w:t>
      </w:r>
      <w:r w:rsidRPr="00D524ED">
        <w:rPr>
          <w:rFonts w:hint="eastAsia"/>
        </w:rPr>
        <w:t xml:space="preserve"> </w:t>
      </w:r>
      <w:r>
        <w:rPr>
          <w:rFonts w:hint="eastAsia"/>
        </w:rPr>
        <w:t>空间直角Y坐标</w:t>
      </w:r>
      <w:r>
        <w:t>,</w:t>
      </w:r>
      <w:r w:rsidRPr="00D524ED">
        <w:rPr>
          <w:rFonts w:hint="eastAsia"/>
        </w:rPr>
        <w:t xml:space="preserve"> </w:t>
      </w:r>
      <w:r>
        <w:rPr>
          <w:rFonts w:hint="eastAsia"/>
        </w:rPr>
        <w:t>空间直角</w:t>
      </w:r>
      <w:r>
        <w:t>Z</w:t>
      </w:r>
      <w:r>
        <w:rPr>
          <w:rFonts w:hint="eastAsia"/>
        </w:rPr>
        <w:t>坐标</w:t>
      </w:r>
    </w:p>
    <w:p w14:paraId="112DFED2" w14:textId="7CA49916" w:rsidR="00D524ED" w:rsidRPr="00D524ED" w:rsidRDefault="00D524ED" w:rsidP="00FC5B18">
      <w:pPr>
        <w:pStyle w:val="aa"/>
        <w:ind w:left="420"/>
      </w:pPr>
    </w:p>
    <w:p w14:paraId="1C1D57D2" w14:textId="6627E4AE" w:rsidR="00FC5B18" w:rsidRDefault="00D524ED" w:rsidP="00FC5B18">
      <w:pPr>
        <w:pStyle w:val="3"/>
      </w:pPr>
      <w:bookmarkStart w:id="70" w:name="_Toc21697501"/>
      <w:r>
        <w:rPr>
          <w:rFonts w:hint="eastAsia"/>
        </w:rPr>
        <w:t>&lt;</w:t>
      </w:r>
      <w:r>
        <w:t>2&gt;</w:t>
      </w:r>
      <w:r w:rsidRPr="00D524ED">
        <w:rPr>
          <w:color w:val="0000FF"/>
        </w:rPr>
        <w:t xml:space="preserve"> </w:t>
      </w:r>
      <w:r w:rsidR="00FC5B18">
        <w:rPr>
          <w:rFonts w:hint="eastAsia"/>
        </w:rPr>
        <w:t>空间直角坐标转换至大地坐标</w:t>
      </w:r>
      <w:bookmarkEnd w:id="70"/>
    </w:p>
    <w:p w14:paraId="34E7397F" w14:textId="7283B7E4" w:rsidR="00D524ED" w:rsidRDefault="00D524ED" w:rsidP="00D524E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mp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o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</w:t>
      </w:r>
    </w:p>
    <w:p w14:paraId="5A097DAA" w14:textId="25957A5B" w:rsidR="001A6A94" w:rsidRPr="00D524ED" w:rsidRDefault="00D524ED" w:rsidP="00D524ED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)</w:t>
      </w:r>
    </w:p>
    <w:p w14:paraId="1F405E32" w14:textId="646D0B5F" w:rsidR="001A6A94" w:rsidRDefault="00D524ED" w:rsidP="00FC5B18">
      <w:pPr>
        <w:pStyle w:val="aa"/>
        <w:ind w:left="420"/>
      </w:pPr>
      <w:r>
        <w:rPr>
          <w:rFonts w:hint="eastAsia"/>
        </w:rPr>
        <w:t>说明：空间直角坐标转换至大地坐标</w:t>
      </w:r>
    </w:p>
    <w:p w14:paraId="227D1712" w14:textId="6BC5270E" w:rsidR="001A6A94" w:rsidRPr="00D524ED" w:rsidRDefault="00D524ED" w:rsidP="00FC5B18">
      <w:pPr>
        <w:pStyle w:val="aa"/>
        <w:ind w:left="420"/>
      </w:pPr>
      <w:r>
        <w:rPr>
          <w:rFonts w:hint="eastAsia"/>
        </w:rPr>
        <w:t>参数：空间直角X坐标,</w:t>
      </w:r>
      <w:r w:rsidRPr="00D524ED">
        <w:rPr>
          <w:rFonts w:hint="eastAsia"/>
        </w:rPr>
        <w:t xml:space="preserve"> </w:t>
      </w:r>
      <w:r>
        <w:rPr>
          <w:rFonts w:hint="eastAsia"/>
        </w:rPr>
        <w:t>空间直角Y坐标</w:t>
      </w:r>
      <w:r>
        <w:t>,</w:t>
      </w:r>
      <w:r w:rsidRPr="00D524ED">
        <w:rPr>
          <w:rFonts w:hint="eastAsia"/>
        </w:rPr>
        <w:t xml:space="preserve"> </w:t>
      </w:r>
      <w:r>
        <w:rPr>
          <w:rFonts w:hint="eastAsia"/>
        </w:rPr>
        <w:t>空间直角</w:t>
      </w:r>
      <w:r>
        <w:t>Z</w:t>
      </w:r>
      <w:r>
        <w:rPr>
          <w:rFonts w:hint="eastAsia"/>
        </w:rPr>
        <w:t>坐标，椭球长半轴，椭球偏心率（第一偏心率），大地纬度（度分秒），大地经度（度分秒），大地高</w:t>
      </w:r>
    </w:p>
    <w:p w14:paraId="520F5033" w14:textId="308492CA" w:rsidR="001A6A94" w:rsidRDefault="001A6A94" w:rsidP="00FC5B18">
      <w:pPr>
        <w:pStyle w:val="aa"/>
        <w:ind w:left="420"/>
      </w:pPr>
    </w:p>
    <w:p w14:paraId="2DAB4113" w14:textId="33388768" w:rsidR="00FC5B18" w:rsidRPr="00D8316A" w:rsidRDefault="00D524ED" w:rsidP="00D8316A">
      <w:pPr>
        <w:pStyle w:val="3"/>
      </w:pPr>
      <w:bookmarkStart w:id="71" w:name="_Toc21697502"/>
      <w:r w:rsidRPr="00D8316A">
        <w:rPr>
          <w:rFonts w:hint="eastAsia"/>
        </w:rPr>
        <w:t>&lt;</w:t>
      </w:r>
      <w:r w:rsidRPr="00D8316A">
        <w:t xml:space="preserve">3&gt; </w:t>
      </w:r>
      <w:r w:rsidR="00FC5B18" w:rsidRPr="00D8316A">
        <w:rPr>
          <w:rFonts w:hint="eastAsia"/>
        </w:rPr>
        <w:t>高斯正算</w:t>
      </w:r>
      <w:bookmarkEnd w:id="71"/>
    </w:p>
    <w:p w14:paraId="641B8DD1" w14:textId="2FBC5D90" w:rsidR="00D524ED" w:rsidRDefault="00D524ED" w:rsidP="00D524E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aussForwar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0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</w:t>
      </w:r>
    </w:p>
    <w:p w14:paraId="69001630" w14:textId="101C7B8C" w:rsidR="001A6A94" w:rsidRDefault="00D524ED" w:rsidP="00D524ED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)</w:t>
      </w:r>
    </w:p>
    <w:p w14:paraId="5A0DEF66" w14:textId="1A143FA0" w:rsidR="001A6A94" w:rsidRPr="00000058" w:rsidRDefault="00D524ED" w:rsidP="00000058">
      <w:pPr>
        <w:pStyle w:val="aa"/>
        <w:ind w:left="420"/>
      </w:pPr>
      <w:r w:rsidRPr="00000058">
        <w:rPr>
          <w:rFonts w:hint="eastAsia"/>
        </w:rPr>
        <w:t>说明：高斯正算</w:t>
      </w:r>
    </w:p>
    <w:p w14:paraId="72163581" w14:textId="6EDFBB51" w:rsidR="001A6A94" w:rsidRPr="001A6A94" w:rsidRDefault="00D524ED" w:rsidP="00000058">
      <w:pPr>
        <w:pStyle w:val="aa"/>
        <w:ind w:left="420"/>
      </w:pPr>
      <w:r w:rsidRPr="00000058">
        <w:rPr>
          <w:rFonts w:hint="eastAsia"/>
        </w:rPr>
        <w:t>参数：大地纬度（度分秒），大地经度（度分秒），中央经线（度分秒），椭球长半轴，椭球偏心率（第一</w:t>
      </w:r>
      <w:r>
        <w:rPr>
          <w:rFonts w:hint="eastAsia"/>
        </w:rPr>
        <w:t>偏心率），高斯投影X坐标，高斯投影Y坐标</w:t>
      </w:r>
    </w:p>
    <w:p w14:paraId="5D511E09" w14:textId="0BFA39A2" w:rsidR="005C3B49" w:rsidRPr="00D524ED" w:rsidRDefault="005C3B49" w:rsidP="00FC5B18">
      <w:pPr>
        <w:pStyle w:val="aa"/>
        <w:ind w:left="420"/>
      </w:pPr>
    </w:p>
    <w:p w14:paraId="0CAAE9FC" w14:textId="6CF57B69" w:rsidR="00FC5B18" w:rsidRDefault="00D524ED" w:rsidP="00FC5B18">
      <w:pPr>
        <w:pStyle w:val="3"/>
      </w:pPr>
      <w:bookmarkStart w:id="72" w:name="_Toc21697503"/>
      <w:r>
        <w:rPr>
          <w:rFonts w:hint="eastAsia"/>
        </w:rPr>
        <w:t>&lt;</w:t>
      </w:r>
      <w:r>
        <w:t>4&gt;</w:t>
      </w:r>
      <w:r w:rsidRPr="00D524ED">
        <w:rPr>
          <w:color w:val="0000FF"/>
        </w:rPr>
        <w:t xml:space="preserve"> </w:t>
      </w:r>
      <w:r w:rsidR="00FC5B18">
        <w:rPr>
          <w:rFonts w:hint="eastAsia"/>
        </w:rPr>
        <w:t>计算子午线弧长</w:t>
      </w:r>
      <w:bookmarkEnd w:id="72"/>
    </w:p>
    <w:p w14:paraId="1981A0B8" w14:textId="65CFD5F5" w:rsidR="005C3B49" w:rsidRDefault="00D524ED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mp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1)</w:t>
      </w:r>
    </w:p>
    <w:p w14:paraId="0F219127" w14:textId="23CEADD2" w:rsidR="005C3B49" w:rsidRDefault="00D524ED" w:rsidP="00FC5B18">
      <w:pPr>
        <w:pStyle w:val="aa"/>
        <w:ind w:left="420"/>
      </w:pPr>
      <w:r>
        <w:rPr>
          <w:rFonts w:hint="eastAsia"/>
        </w:rPr>
        <w:t>说明：</w:t>
      </w:r>
      <w:r w:rsidR="00FE3597">
        <w:rPr>
          <w:rFonts w:hint="eastAsia"/>
        </w:rPr>
        <w:t>计算子午线弧长</w:t>
      </w:r>
    </w:p>
    <w:p w14:paraId="08BB3153" w14:textId="7BB517F9" w:rsidR="005C3B49" w:rsidRDefault="00D524ED" w:rsidP="00FC5B18">
      <w:pPr>
        <w:pStyle w:val="aa"/>
        <w:ind w:left="420"/>
      </w:pPr>
      <w:r>
        <w:rPr>
          <w:rFonts w:hint="eastAsia"/>
        </w:rPr>
        <w:t>参数：</w:t>
      </w:r>
      <w:r w:rsidR="00FE3597">
        <w:rPr>
          <w:rFonts w:hint="eastAsia"/>
        </w:rPr>
        <w:t>大地纬度（弧度制），椭球长半轴，椭球第一偏心率</w:t>
      </w:r>
    </w:p>
    <w:p w14:paraId="6D65B759" w14:textId="474781B8" w:rsidR="00FE3597" w:rsidRDefault="00FE3597" w:rsidP="00FC5B18">
      <w:pPr>
        <w:pStyle w:val="aa"/>
        <w:ind w:left="420"/>
      </w:pPr>
      <w:r>
        <w:rPr>
          <w:rFonts w:hint="eastAsia"/>
        </w:rPr>
        <w:t>返回值：该纬度子午线弧长</w:t>
      </w:r>
    </w:p>
    <w:p w14:paraId="4DC70954" w14:textId="67BDC34A" w:rsidR="005C3B49" w:rsidRDefault="005C3B49" w:rsidP="00FC5B18">
      <w:pPr>
        <w:pStyle w:val="aa"/>
        <w:ind w:left="420"/>
      </w:pPr>
    </w:p>
    <w:p w14:paraId="725F770C" w14:textId="32E2DE0E" w:rsidR="00FC5B18" w:rsidRDefault="00FE3597" w:rsidP="00FC5B18">
      <w:pPr>
        <w:pStyle w:val="3"/>
      </w:pPr>
      <w:bookmarkStart w:id="73" w:name="_Toc21697504"/>
      <w:r>
        <w:rPr>
          <w:rFonts w:hint="eastAsia"/>
        </w:rPr>
        <w:t>&lt;</w:t>
      </w:r>
      <w:r>
        <w:t>5&gt;</w:t>
      </w:r>
      <w:r w:rsidRPr="00FE3597">
        <w:rPr>
          <w:color w:val="0000FF"/>
        </w:rPr>
        <w:t xml:space="preserve"> </w:t>
      </w:r>
      <w:r w:rsidR="00FC5B18">
        <w:rPr>
          <w:rFonts w:hint="eastAsia"/>
        </w:rPr>
        <w:t>分带高斯正算</w:t>
      </w:r>
      <w:bookmarkEnd w:id="73"/>
    </w:p>
    <w:p w14:paraId="75F9DDAC" w14:textId="366C3841" w:rsidR="005C3B49" w:rsidRDefault="00FE3597" w:rsidP="00FE3597">
      <w:pPr>
        <w:autoSpaceDE w:val="0"/>
        <w:autoSpaceDN w:val="0"/>
        <w:adjustRightInd w:val="0"/>
        <w:jc w:val="left"/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aussZoneForwar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on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7D6F0572" w14:textId="4A74CA14" w:rsidR="00FE3597" w:rsidRDefault="00FE3597" w:rsidP="00FC5B18">
      <w:pPr>
        <w:pStyle w:val="aa"/>
        <w:ind w:left="420"/>
      </w:pPr>
      <w:r>
        <w:rPr>
          <w:rFonts w:hint="eastAsia"/>
        </w:rPr>
        <w:t>说明：分带高斯正算</w:t>
      </w:r>
    </w:p>
    <w:p w14:paraId="7CB5185E" w14:textId="77777777" w:rsidR="00FE3597" w:rsidRPr="001A6A94" w:rsidRDefault="00FE3597" w:rsidP="00FC5B18">
      <w:pPr>
        <w:pStyle w:val="aa"/>
        <w:ind w:left="420"/>
      </w:pPr>
      <w:r>
        <w:rPr>
          <w:rFonts w:hint="eastAsia"/>
        </w:rPr>
        <w:t>参数：大地纬度（度分秒），大地经度（度分秒），度带（3：3度带），椭球长半轴，椭球第一偏心率，高斯投影X坐标，高斯投影Y坐标</w:t>
      </w:r>
    </w:p>
    <w:p w14:paraId="3604242B" w14:textId="2AB2719C" w:rsidR="005C3B49" w:rsidRPr="00FE3597" w:rsidRDefault="005C3B49" w:rsidP="00FC5B18">
      <w:pPr>
        <w:pStyle w:val="aa"/>
        <w:ind w:left="420"/>
      </w:pPr>
    </w:p>
    <w:p w14:paraId="2EE27BCB" w14:textId="3141ABFA" w:rsidR="00FC5B18" w:rsidRPr="00FC5B18" w:rsidRDefault="00FE3597" w:rsidP="00FC5B18">
      <w:pPr>
        <w:pStyle w:val="3"/>
      </w:pPr>
      <w:bookmarkStart w:id="74" w:name="_Toc21697505"/>
      <w:r w:rsidRPr="00FC5B18">
        <w:rPr>
          <w:rFonts w:hint="eastAsia"/>
        </w:rPr>
        <w:t>&lt;</w:t>
      </w:r>
      <w:r w:rsidRPr="00FC5B18">
        <w:t xml:space="preserve">6&gt; </w:t>
      </w:r>
      <w:proofErr w:type="gramStart"/>
      <w:r w:rsidR="00FC5B18" w:rsidRPr="00FC5B18">
        <w:rPr>
          <w:rFonts w:hint="eastAsia"/>
        </w:rPr>
        <w:t>高斯反算</w:t>
      </w:r>
      <w:bookmarkEnd w:id="74"/>
      <w:proofErr w:type="gramEnd"/>
    </w:p>
    <w:p w14:paraId="02E519CC" w14:textId="74FF0EB8" w:rsidR="00FE3597" w:rsidRDefault="00FE3597" w:rsidP="00FE3597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aussInver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0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</w:t>
      </w:r>
    </w:p>
    <w:p w14:paraId="2098B4BE" w14:textId="2A1B50FF" w:rsidR="005C3B49" w:rsidRDefault="00FE3597" w:rsidP="00FE3597"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)</w:t>
      </w:r>
    </w:p>
    <w:p w14:paraId="37FB9DF0" w14:textId="04A7E74C" w:rsidR="005C3B49" w:rsidRPr="00000058" w:rsidRDefault="00FE3597" w:rsidP="00000058">
      <w:pPr>
        <w:pStyle w:val="aa"/>
        <w:ind w:left="420"/>
      </w:pPr>
      <w:r w:rsidRPr="00000058">
        <w:rPr>
          <w:rFonts w:hint="eastAsia"/>
        </w:rPr>
        <w:t>说明：</w:t>
      </w:r>
      <w:proofErr w:type="gramStart"/>
      <w:r w:rsidRPr="00000058">
        <w:rPr>
          <w:rFonts w:hint="eastAsia"/>
        </w:rPr>
        <w:t>高斯反算</w:t>
      </w:r>
      <w:proofErr w:type="gramEnd"/>
    </w:p>
    <w:p w14:paraId="145E3AB1" w14:textId="68882D81" w:rsidR="005C3B49" w:rsidRDefault="00FE3597" w:rsidP="00000058">
      <w:pPr>
        <w:pStyle w:val="aa"/>
        <w:ind w:left="420"/>
      </w:pPr>
      <w:r w:rsidRPr="00000058">
        <w:rPr>
          <w:rFonts w:hint="eastAsia"/>
        </w:rPr>
        <w:t>参数：高斯投影X坐标，高斯投影Y坐标，中央经线（度分秒），椭球长半轴，椭球第一偏</w:t>
      </w:r>
      <w:r>
        <w:rPr>
          <w:rFonts w:hint="eastAsia"/>
        </w:rPr>
        <w:t>心率，大地纬度（度分秒），大地经度（度分秒）</w:t>
      </w:r>
    </w:p>
    <w:p w14:paraId="23A49551" w14:textId="7C00FA98" w:rsidR="005C3B49" w:rsidRDefault="005C3B49" w:rsidP="00FC5B18">
      <w:pPr>
        <w:pStyle w:val="aa"/>
        <w:ind w:left="420"/>
      </w:pPr>
    </w:p>
    <w:p w14:paraId="2D1D2E4C" w14:textId="64BE0B60" w:rsidR="00FC5B18" w:rsidRPr="00FE3597" w:rsidRDefault="00FE3597" w:rsidP="00FC5B18">
      <w:pPr>
        <w:pStyle w:val="3"/>
      </w:pPr>
      <w:bookmarkStart w:id="75" w:name="_Toc21697506"/>
      <w:r>
        <w:rPr>
          <w:rFonts w:hint="eastAsia"/>
        </w:rPr>
        <w:t>&lt;</w:t>
      </w:r>
      <w:r>
        <w:t>7&gt;</w:t>
      </w:r>
      <w:r w:rsidRPr="00FE3597">
        <w:rPr>
          <w:color w:val="0000FF"/>
        </w:rPr>
        <w:t xml:space="preserve"> </w:t>
      </w:r>
      <w:r w:rsidR="00FC5B18">
        <w:rPr>
          <w:rFonts w:hint="eastAsia"/>
        </w:rPr>
        <w:t>分带</w:t>
      </w:r>
      <w:proofErr w:type="gramStart"/>
      <w:r w:rsidR="00FC5B18">
        <w:rPr>
          <w:rFonts w:hint="eastAsia"/>
        </w:rPr>
        <w:t>高斯反算</w:t>
      </w:r>
      <w:bookmarkEnd w:id="75"/>
      <w:proofErr w:type="gramEnd"/>
    </w:p>
    <w:p w14:paraId="4C9AA5EF" w14:textId="6344AED9" w:rsidR="005C3B49" w:rsidRDefault="00FE3597" w:rsidP="00FE3597">
      <w:pPr>
        <w:autoSpaceDE w:val="0"/>
        <w:autoSpaceDN w:val="0"/>
        <w:adjustRightInd w:val="0"/>
        <w:jc w:val="left"/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aussZoneInver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Zon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e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ou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)</w:t>
      </w:r>
    </w:p>
    <w:p w14:paraId="22049228" w14:textId="4A4EAEBA" w:rsidR="005C3B49" w:rsidRPr="00FE3597" w:rsidRDefault="00FE3597" w:rsidP="00FC5B18">
      <w:pPr>
        <w:pStyle w:val="aa"/>
        <w:ind w:left="420"/>
      </w:pPr>
      <w:r>
        <w:rPr>
          <w:rFonts w:hint="eastAsia"/>
        </w:rPr>
        <w:t>说明：</w:t>
      </w:r>
      <w:r w:rsidR="00F64A58">
        <w:rPr>
          <w:rFonts w:hint="eastAsia"/>
        </w:rPr>
        <w:t>分带</w:t>
      </w:r>
      <w:proofErr w:type="gramStart"/>
      <w:r w:rsidR="00F64A58">
        <w:rPr>
          <w:rFonts w:hint="eastAsia"/>
        </w:rPr>
        <w:t>高斯反算</w:t>
      </w:r>
      <w:proofErr w:type="gramEnd"/>
    </w:p>
    <w:p w14:paraId="10DDD425" w14:textId="7E043A52" w:rsidR="00F64A58" w:rsidRDefault="00F64A58" w:rsidP="00FC5B18">
      <w:pPr>
        <w:pStyle w:val="aa"/>
        <w:ind w:left="420"/>
      </w:pPr>
      <w:r>
        <w:rPr>
          <w:rFonts w:hint="eastAsia"/>
        </w:rPr>
        <w:lastRenderedPageBreak/>
        <w:t>参数：高斯投影X坐标，高斯投影Y坐标，度带（3：3度带），椭球长半轴，椭球第一偏心率，大地纬度（度分秒），大地经度（度分秒）</w:t>
      </w:r>
    </w:p>
    <w:p w14:paraId="3B4B22E6" w14:textId="5D845706" w:rsidR="005C3B49" w:rsidRPr="00F64A58" w:rsidRDefault="005C3B49" w:rsidP="00FC5B18">
      <w:pPr>
        <w:pStyle w:val="aa"/>
        <w:ind w:left="420"/>
      </w:pPr>
    </w:p>
    <w:p w14:paraId="45E924A1" w14:textId="76A8B4E4" w:rsidR="00034774" w:rsidRDefault="00F1612F" w:rsidP="00034774">
      <w:pPr>
        <w:pStyle w:val="3"/>
      </w:pPr>
      <w:bookmarkStart w:id="76" w:name="_Toc21697507"/>
      <w:r>
        <w:rPr>
          <w:rFonts w:hint="eastAsia"/>
        </w:rPr>
        <w:t>&lt;</w:t>
      </w:r>
      <w:r>
        <w:t>8&gt;</w:t>
      </w:r>
      <w:r w:rsidR="00034774">
        <w:t xml:space="preserve"> </w:t>
      </w:r>
      <w:r w:rsidR="00034774">
        <w:rPr>
          <w:rFonts w:hint="eastAsia"/>
        </w:rPr>
        <w:t>两点法求平面转换四参数</w:t>
      </w:r>
      <w:bookmarkEnd w:id="76"/>
    </w:p>
    <w:p w14:paraId="6405A366" w14:textId="6B6DC99A" w:rsidR="005C3B49" w:rsidRDefault="00F1612F" w:rsidP="00830106"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ur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mFourParaUsingTwo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H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H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71FDA36D" w14:textId="3430D9B7" w:rsidR="005C3B49" w:rsidRDefault="00F1612F" w:rsidP="00034774">
      <w:pPr>
        <w:pStyle w:val="aa"/>
        <w:ind w:left="420"/>
      </w:pPr>
      <w:r>
        <w:rPr>
          <w:rFonts w:hint="eastAsia"/>
        </w:rPr>
        <w:t>说明：两点法求平面转换四参数</w:t>
      </w:r>
    </w:p>
    <w:p w14:paraId="2E046530" w14:textId="45243FFA" w:rsidR="005C3B49" w:rsidRDefault="00F1612F" w:rsidP="00034774">
      <w:pPr>
        <w:pStyle w:val="aa"/>
        <w:ind w:left="420"/>
      </w:pPr>
      <w:r>
        <w:rPr>
          <w:rFonts w:hint="eastAsia"/>
        </w:rPr>
        <w:t>参数：转换前两点坐标，转换后两点坐标</w:t>
      </w:r>
    </w:p>
    <w:p w14:paraId="220F0F1E" w14:textId="36E02FBA" w:rsidR="005C3B49" w:rsidRPr="00F1612F" w:rsidRDefault="00F1612F" w:rsidP="00034774">
      <w:pPr>
        <w:pStyle w:val="aa"/>
        <w:ind w:left="420"/>
      </w:pPr>
      <w:r>
        <w:rPr>
          <w:rFonts w:hint="eastAsia"/>
        </w:rPr>
        <w:t>返回值：由该两点所确定的转换四参数</w:t>
      </w:r>
    </w:p>
    <w:p w14:paraId="0FE7A949" w14:textId="0775D828" w:rsidR="005C3B49" w:rsidRDefault="00F1612F" w:rsidP="00034774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转换前与转换后的点在数组中的位置应一一对应！</w:t>
      </w:r>
    </w:p>
    <w:p w14:paraId="4ED0F5BF" w14:textId="77777777" w:rsidR="00F1612F" w:rsidRDefault="00F1612F" w:rsidP="00034774">
      <w:pPr>
        <w:pStyle w:val="aa"/>
        <w:ind w:left="420"/>
      </w:pPr>
    </w:p>
    <w:p w14:paraId="521AB726" w14:textId="37B2683D" w:rsidR="00034774" w:rsidRPr="00F1612F" w:rsidRDefault="00F1612F" w:rsidP="00034774">
      <w:pPr>
        <w:pStyle w:val="3"/>
      </w:pPr>
      <w:bookmarkStart w:id="77" w:name="_Toc21697508"/>
      <w:r>
        <w:rPr>
          <w:rFonts w:hint="eastAsia"/>
        </w:rPr>
        <w:t>&lt;</w:t>
      </w:r>
      <w:r>
        <w:t>9&gt;</w:t>
      </w:r>
      <w:r w:rsidR="00034774">
        <w:t xml:space="preserve"> </w:t>
      </w:r>
      <w:r w:rsidR="00034774">
        <w:rPr>
          <w:rFonts w:hint="eastAsia"/>
        </w:rPr>
        <w:t>多点法求平面转换四参数</w:t>
      </w:r>
      <w:bookmarkEnd w:id="77"/>
    </w:p>
    <w:p w14:paraId="103C74F8" w14:textId="5450168C" w:rsidR="005C3B49" w:rsidRDefault="00F1612F" w:rsidP="00830106">
      <w:r w:rsidRPr="00F1612F">
        <w:rPr>
          <w:rFonts w:ascii="新宋体" w:eastAsia="新宋体" w:cs="新宋体"/>
          <w:color w:val="0000FF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ur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mFour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H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H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Cou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561CD583" w14:textId="2B37E50C" w:rsidR="00F1612F" w:rsidRPr="00F1612F" w:rsidRDefault="00F1612F" w:rsidP="00034774">
      <w:pPr>
        <w:pStyle w:val="aa"/>
        <w:ind w:left="420"/>
      </w:pPr>
      <w:r>
        <w:rPr>
          <w:rFonts w:hint="eastAsia"/>
        </w:rPr>
        <w:t>说明：多点法求平面转换四参数</w:t>
      </w:r>
    </w:p>
    <w:p w14:paraId="166A1E99" w14:textId="4DC2532F" w:rsidR="00FE3597" w:rsidRDefault="00F1612F" w:rsidP="00034774">
      <w:pPr>
        <w:pStyle w:val="aa"/>
        <w:ind w:left="420"/>
      </w:pPr>
      <w:r>
        <w:rPr>
          <w:rFonts w:hint="eastAsia"/>
        </w:rPr>
        <w:t>参数：转换前的点，转换后的点，点数</w:t>
      </w:r>
    </w:p>
    <w:p w14:paraId="32FE0552" w14:textId="4D766F54" w:rsidR="00F1612F" w:rsidRDefault="00F1612F" w:rsidP="00034774">
      <w:pPr>
        <w:pStyle w:val="aa"/>
        <w:ind w:left="420"/>
      </w:pPr>
      <w:r>
        <w:rPr>
          <w:rFonts w:hint="eastAsia"/>
        </w:rPr>
        <w:t>返回值：由所给点确定的转换四参数</w:t>
      </w:r>
    </w:p>
    <w:p w14:paraId="3C81720B" w14:textId="77777777" w:rsidR="00F1612F" w:rsidRDefault="00F1612F" w:rsidP="00034774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转换前与转换后的点在数组中的位置应一一对应！</w:t>
      </w:r>
    </w:p>
    <w:p w14:paraId="175D9998" w14:textId="4D00EC4F" w:rsidR="00FE3597" w:rsidRDefault="00FE3597" w:rsidP="00034774">
      <w:pPr>
        <w:pStyle w:val="aa"/>
        <w:ind w:left="420"/>
      </w:pPr>
    </w:p>
    <w:p w14:paraId="68FDAC1B" w14:textId="03BF116D" w:rsidR="00034774" w:rsidRDefault="00F1612F" w:rsidP="00034774">
      <w:pPr>
        <w:pStyle w:val="3"/>
      </w:pPr>
      <w:bookmarkStart w:id="78" w:name="_Toc21697509"/>
      <w:r>
        <w:rPr>
          <w:rFonts w:hint="eastAsia"/>
        </w:rPr>
        <w:t>&lt;</w:t>
      </w:r>
      <w:r>
        <w:t>10&gt;</w:t>
      </w:r>
      <w:r w:rsidR="00034774">
        <w:t xml:space="preserve"> </w:t>
      </w:r>
      <w:r w:rsidR="00034774">
        <w:rPr>
          <w:rFonts w:hint="eastAsia"/>
        </w:rPr>
        <w:t>多点法求平面转换七参数</w:t>
      </w:r>
      <w:bookmarkEnd w:id="78"/>
    </w:p>
    <w:p w14:paraId="37766426" w14:textId="66C06F0F" w:rsidR="00F1612F" w:rsidRPr="00F1612F" w:rsidRDefault="00F1612F" w:rsidP="00034774">
      <w:pPr>
        <w:ind w:firstLineChars="50" w:firstLine="95"/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ven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omSeven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S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SPOINT[]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Cou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565C4B66" w14:textId="13ADCBBF" w:rsidR="00FE3597" w:rsidRDefault="00F1612F" w:rsidP="00034774">
      <w:pPr>
        <w:pStyle w:val="aa"/>
        <w:ind w:left="420"/>
      </w:pPr>
      <w:r>
        <w:rPr>
          <w:rFonts w:hint="eastAsia"/>
        </w:rPr>
        <w:t>说明：多点法求平面转换七参数</w:t>
      </w:r>
    </w:p>
    <w:p w14:paraId="4E8DE862" w14:textId="77777777" w:rsidR="00F1612F" w:rsidRDefault="00F1612F" w:rsidP="00034774">
      <w:pPr>
        <w:pStyle w:val="aa"/>
        <w:ind w:left="420"/>
      </w:pPr>
      <w:r>
        <w:rPr>
          <w:rFonts w:hint="eastAsia"/>
        </w:rPr>
        <w:t>参数：转换前的点，转换后的点，点数</w:t>
      </w:r>
    </w:p>
    <w:p w14:paraId="3518E8AB" w14:textId="6C40FC29" w:rsidR="00F1612F" w:rsidRDefault="00F1612F" w:rsidP="00034774">
      <w:pPr>
        <w:pStyle w:val="aa"/>
        <w:ind w:left="420"/>
      </w:pPr>
      <w:r>
        <w:rPr>
          <w:rFonts w:hint="eastAsia"/>
        </w:rPr>
        <w:t>返回值：由所给点确定的转换七参数</w:t>
      </w:r>
    </w:p>
    <w:p w14:paraId="17A2C5A2" w14:textId="77777777" w:rsidR="00F1612F" w:rsidRDefault="00F1612F" w:rsidP="00034774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转换前与转换后的点在数组中的位置应一一对应！</w:t>
      </w:r>
    </w:p>
    <w:p w14:paraId="0974526B" w14:textId="5B897143" w:rsidR="00FE3597" w:rsidRPr="00F1612F" w:rsidRDefault="00FE3597" w:rsidP="00034774">
      <w:pPr>
        <w:pStyle w:val="aa"/>
        <w:ind w:left="420"/>
      </w:pPr>
    </w:p>
    <w:p w14:paraId="24E46846" w14:textId="599B41E5" w:rsidR="00034774" w:rsidRDefault="00F1612F" w:rsidP="00034774">
      <w:pPr>
        <w:pStyle w:val="3"/>
      </w:pPr>
      <w:bookmarkStart w:id="79" w:name="_Toc21697510"/>
      <w:r>
        <w:rPr>
          <w:rFonts w:hint="eastAsia"/>
        </w:rPr>
        <w:t>&lt;</w:t>
      </w:r>
      <w:r>
        <w:t>11&gt;</w:t>
      </w:r>
      <w:r w:rsidRPr="00F1612F">
        <w:rPr>
          <w:color w:val="0000FF"/>
        </w:rPr>
        <w:t xml:space="preserve"> </w:t>
      </w:r>
      <w:r w:rsidR="00034774">
        <w:rPr>
          <w:rFonts w:hint="eastAsia"/>
        </w:rPr>
        <w:t>七参数空间直角坐标转换</w:t>
      </w:r>
      <w:bookmarkEnd w:id="79"/>
    </w:p>
    <w:p w14:paraId="3242A229" w14:textId="48C58899" w:rsidR="00FE3597" w:rsidRDefault="00F1612F" w:rsidP="00034774">
      <w:pPr>
        <w:ind w:firstLineChars="50" w:firstLine="95"/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POINT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PointsTr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SPOINT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ven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P)</w:t>
      </w:r>
    </w:p>
    <w:p w14:paraId="492CF047" w14:textId="65506A82" w:rsidR="00FE3597" w:rsidRDefault="00F1612F" w:rsidP="00034774">
      <w:pPr>
        <w:pStyle w:val="aa"/>
        <w:ind w:left="420"/>
      </w:pPr>
      <w:r>
        <w:rPr>
          <w:rFonts w:hint="eastAsia"/>
        </w:rPr>
        <w:t>说明：七参数空间直角坐标转换</w:t>
      </w:r>
    </w:p>
    <w:p w14:paraId="22352032" w14:textId="5717FC80" w:rsidR="00FE3597" w:rsidRDefault="00F1612F" w:rsidP="00034774">
      <w:pPr>
        <w:pStyle w:val="aa"/>
        <w:ind w:left="420"/>
      </w:pPr>
      <w:r>
        <w:rPr>
          <w:rFonts w:hint="eastAsia"/>
        </w:rPr>
        <w:t>参数：转换前坐标（三维坐标），转换参数（三维坐标）</w:t>
      </w:r>
    </w:p>
    <w:p w14:paraId="68812AEF" w14:textId="4EE85ECD" w:rsidR="00FE3597" w:rsidRDefault="00F1612F" w:rsidP="00034774">
      <w:pPr>
        <w:pStyle w:val="aa"/>
        <w:ind w:left="420"/>
      </w:pPr>
      <w:r>
        <w:rPr>
          <w:rFonts w:hint="eastAsia"/>
        </w:rPr>
        <w:t>返回值：转换后坐标</w:t>
      </w:r>
    </w:p>
    <w:p w14:paraId="350878E2" w14:textId="52FCAB7A" w:rsidR="00F1612F" w:rsidRDefault="00F1612F" w:rsidP="00034774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转换前与转换后的点在数组中的位置一一对应</w:t>
      </w:r>
    </w:p>
    <w:p w14:paraId="766A712F" w14:textId="6C85058B" w:rsidR="00FE3597" w:rsidRPr="00F1612F" w:rsidRDefault="00FE3597" w:rsidP="00034774">
      <w:pPr>
        <w:pStyle w:val="aa"/>
        <w:ind w:left="420"/>
      </w:pPr>
    </w:p>
    <w:p w14:paraId="2BB32619" w14:textId="19D38309" w:rsidR="00034774" w:rsidRDefault="00F1612F" w:rsidP="00034774">
      <w:pPr>
        <w:pStyle w:val="3"/>
      </w:pPr>
      <w:bookmarkStart w:id="80" w:name="_Toc21697511"/>
      <w:r>
        <w:rPr>
          <w:rFonts w:hint="eastAsia"/>
        </w:rPr>
        <w:t>&lt;</w:t>
      </w:r>
      <w:r>
        <w:t>1</w:t>
      </w:r>
      <w:r>
        <w:rPr>
          <w:rFonts w:hint="eastAsia"/>
        </w:rPr>
        <w:t>2</w:t>
      </w:r>
      <w:r>
        <w:t>&gt;</w:t>
      </w:r>
      <w:r w:rsidR="00034774">
        <w:t xml:space="preserve"> </w:t>
      </w:r>
      <w:r w:rsidR="00034774">
        <w:rPr>
          <w:rFonts w:hint="eastAsia"/>
        </w:rPr>
        <w:t>四参数空间直角坐标转换</w:t>
      </w:r>
      <w:bookmarkEnd w:id="80"/>
    </w:p>
    <w:p w14:paraId="5290D46C" w14:textId="52282CCC" w:rsidR="00F1612F" w:rsidRDefault="00F1612F" w:rsidP="00034774">
      <w:pPr>
        <w:ind w:firstLineChars="50" w:firstLine="95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HPOINT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HPointTr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HPOINT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urPa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P)</w:t>
      </w:r>
    </w:p>
    <w:p w14:paraId="11C08992" w14:textId="7BFD80F0" w:rsidR="00F1612F" w:rsidRDefault="00F1612F" w:rsidP="00034774">
      <w:pPr>
        <w:pStyle w:val="aa"/>
        <w:ind w:left="420"/>
      </w:pPr>
      <w:r>
        <w:rPr>
          <w:rFonts w:hint="eastAsia"/>
        </w:rPr>
        <w:t>说明：四参数空间直角坐标转换</w:t>
      </w:r>
    </w:p>
    <w:p w14:paraId="226A589E" w14:textId="3A535813" w:rsidR="00F1612F" w:rsidRDefault="00F1612F" w:rsidP="00034774">
      <w:pPr>
        <w:pStyle w:val="aa"/>
        <w:ind w:left="420"/>
      </w:pPr>
      <w:r>
        <w:rPr>
          <w:rFonts w:hint="eastAsia"/>
        </w:rPr>
        <w:t>参数：转换前坐标（平面坐标），转换参数（平面坐标）</w:t>
      </w:r>
    </w:p>
    <w:p w14:paraId="64D6702D" w14:textId="77777777" w:rsidR="00F1612F" w:rsidRDefault="00F1612F" w:rsidP="00034774">
      <w:pPr>
        <w:pStyle w:val="aa"/>
        <w:ind w:left="420"/>
      </w:pPr>
      <w:r>
        <w:rPr>
          <w:rFonts w:hint="eastAsia"/>
        </w:rPr>
        <w:t>返回值：转换后坐标</w:t>
      </w:r>
    </w:p>
    <w:p w14:paraId="119A52D4" w14:textId="77777777" w:rsidR="00F1612F" w:rsidRDefault="00F1612F" w:rsidP="00034774">
      <w:pPr>
        <w:pStyle w:val="aa"/>
        <w:ind w:left="420"/>
      </w:pPr>
      <w:r>
        <w:rPr>
          <w:rFonts w:hint="eastAsia"/>
        </w:rPr>
        <w:t>注意：</w:t>
      </w:r>
      <w:r w:rsidRPr="000931E9">
        <w:rPr>
          <w:rFonts w:hint="eastAsia"/>
          <w:highlight w:val="yellow"/>
        </w:rPr>
        <w:t>转换前与转换后的点在数组中的位置一一对应</w:t>
      </w:r>
    </w:p>
    <w:p w14:paraId="43EA6BC7" w14:textId="77777777" w:rsidR="00FE3597" w:rsidRPr="005C3B49" w:rsidRDefault="00FE3597" w:rsidP="00034774">
      <w:pPr>
        <w:pStyle w:val="aa"/>
        <w:ind w:left="420"/>
      </w:pPr>
    </w:p>
    <w:sectPr w:rsidR="00FE3597" w:rsidRPr="005C3B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76F4"/>
    <w:rsid w:val="00000058"/>
    <w:rsid w:val="0002334A"/>
    <w:rsid w:val="00023C09"/>
    <w:rsid w:val="00034774"/>
    <w:rsid w:val="0004681E"/>
    <w:rsid w:val="000931E9"/>
    <w:rsid w:val="00162B0B"/>
    <w:rsid w:val="0017526D"/>
    <w:rsid w:val="001A6A94"/>
    <w:rsid w:val="001C7EBF"/>
    <w:rsid w:val="001D028F"/>
    <w:rsid w:val="00270140"/>
    <w:rsid w:val="00294921"/>
    <w:rsid w:val="002D19DA"/>
    <w:rsid w:val="00305A1D"/>
    <w:rsid w:val="003826AA"/>
    <w:rsid w:val="0044167A"/>
    <w:rsid w:val="005C3B49"/>
    <w:rsid w:val="0069773D"/>
    <w:rsid w:val="006B7608"/>
    <w:rsid w:val="0071120E"/>
    <w:rsid w:val="00781892"/>
    <w:rsid w:val="00830106"/>
    <w:rsid w:val="008B1A0E"/>
    <w:rsid w:val="008B6107"/>
    <w:rsid w:val="009448E6"/>
    <w:rsid w:val="009C682C"/>
    <w:rsid w:val="00A147EC"/>
    <w:rsid w:val="00A72446"/>
    <w:rsid w:val="00C65FE4"/>
    <w:rsid w:val="00CF76F4"/>
    <w:rsid w:val="00D40E35"/>
    <w:rsid w:val="00D524ED"/>
    <w:rsid w:val="00D8316A"/>
    <w:rsid w:val="00E36DF2"/>
    <w:rsid w:val="00F1612F"/>
    <w:rsid w:val="00F36847"/>
    <w:rsid w:val="00F64A58"/>
    <w:rsid w:val="00FC1438"/>
    <w:rsid w:val="00FC5B18"/>
    <w:rsid w:val="00FE3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15171E"/>
  <w15:chartTrackingRefBased/>
  <w15:docId w15:val="{CB040441-8924-4743-8412-F9A4EF749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B1A0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9773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C14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30106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8B1A0E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8B1A0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8B1A0E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8B1A0E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8B1A0E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customStyle="1" w:styleId="0">
    <w:name w:val="等级0"/>
    <w:basedOn w:val="a"/>
    <w:next w:val="a"/>
    <w:link w:val="00"/>
    <w:qFormat/>
    <w:rsid w:val="009448E6"/>
    <w:pPr>
      <w:spacing w:afterLines="50" w:after="156"/>
      <w:jc w:val="left"/>
      <w:outlineLvl w:val="0"/>
    </w:pPr>
    <w:rPr>
      <w:rFonts w:eastAsia="黑体"/>
      <w:sz w:val="36"/>
      <w:szCs w:val="30"/>
    </w:rPr>
  </w:style>
  <w:style w:type="paragraph" w:customStyle="1" w:styleId="11">
    <w:name w:val="等级1"/>
    <w:basedOn w:val="a"/>
    <w:next w:val="a"/>
    <w:link w:val="12"/>
    <w:qFormat/>
    <w:rsid w:val="009448E6"/>
    <w:pPr>
      <w:spacing w:afterLines="50" w:after="156"/>
      <w:jc w:val="left"/>
      <w:outlineLvl w:val="1"/>
    </w:pPr>
    <w:rPr>
      <w:rFonts w:ascii="宋体" w:eastAsia="黑体" w:hAnsi="宋体"/>
      <w:sz w:val="28"/>
      <w:szCs w:val="28"/>
    </w:rPr>
  </w:style>
  <w:style w:type="character" w:customStyle="1" w:styleId="00">
    <w:name w:val="等级0 字符"/>
    <w:basedOn w:val="a0"/>
    <w:link w:val="0"/>
    <w:rsid w:val="009448E6"/>
    <w:rPr>
      <w:rFonts w:eastAsia="黑体"/>
      <w:sz w:val="36"/>
      <w:szCs w:val="30"/>
    </w:rPr>
  </w:style>
  <w:style w:type="paragraph" w:customStyle="1" w:styleId="21">
    <w:name w:val="等级2"/>
    <w:basedOn w:val="a"/>
    <w:next w:val="a"/>
    <w:link w:val="22"/>
    <w:qFormat/>
    <w:rsid w:val="009448E6"/>
    <w:pPr>
      <w:spacing w:afterLines="50" w:after="50"/>
      <w:jc w:val="left"/>
      <w:outlineLvl w:val="2"/>
    </w:pPr>
    <w:rPr>
      <w:rFonts w:eastAsia="宋体"/>
      <w:b/>
      <w:bCs/>
      <w:sz w:val="24"/>
    </w:rPr>
  </w:style>
  <w:style w:type="character" w:customStyle="1" w:styleId="12">
    <w:name w:val="等级1 字符"/>
    <w:basedOn w:val="a0"/>
    <w:link w:val="11"/>
    <w:rsid w:val="009448E6"/>
    <w:rPr>
      <w:rFonts w:ascii="宋体" w:eastAsia="黑体" w:hAnsi="宋体"/>
      <w:sz w:val="28"/>
      <w:szCs w:val="28"/>
    </w:rPr>
  </w:style>
  <w:style w:type="table" w:customStyle="1" w:styleId="a5">
    <w:name w:val="表格"/>
    <w:basedOn w:val="a1"/>
    <w:uiPriority w:val="99"/>
    <w:rsid w:val="009448E6"/>
    <w:tblPr>
      <w:jc w:val="center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</w:tblPr>
    <w:trPr>
      <w:tblHeader/>
      <w:jc w:val="center"/>
    </w:trPr>
    <w:tcPr>
      <w:shd w:val="clear" w:color="auto" w:fill="auto"/>
      <w:vAlign w:val="center"/>
    </w:tcPr>
  </w:style>
  <w:style w:type="character" w:customStyle="1" w:styleId="22">
    <w:name w:val="等级2 字符"/>
    <w:basedOn w:val="a0"/>
    <w:link w:val="21"/>
    <w:rsid w:val="009448E6"/>
    <w:rPr>
      <w:rFonts w:eastAsia="宋体"/>
      <w:b/>
      <w:bCs/>
      <w:sz w:val="24"/>
    </w:rPr>
  </w:style>
  <w:style w:type="paragraph" w:customStyle="1" w:styleId="a6">
    <w:name w:val="表"/>
    <w:basedOn w:val="a"/>
    <w:link w:val="a7"/>
    <w:qFormat/>
    <w:rsid w:val="009448E6"/>
    <w:pPr>
      <w:jc w:val="left"/>
    </w:pPr>
  </w:style>
  <w:style w:type="paragraph" w:customStyle="1" w:styleId="3">
    <w:name w:val="等级3"/>
    <w:basedOn w:val="a"/>
    <w:next w:val="a"/>
    <w:link w:val="30"/>
    <w:qFormat/>
    <w:rsid w:val="00F36847"/>
    <w:pPr>
      <w:spacing w:afterLines="50" w:after="156"/>
      <w:outlineLvl w:val="3"/>
    </w:pPr>
    <w:rPr>
      <w:rFonts w:ascii="宋体" w:eastAsia="宋体" w:hAnsi="宋体" w:cs="新宋体"/>
      <w:kern w:val="0"/>
      <w:szCs w:val="21"/>
    </w:rPr>
  </w:style>
  <w:style w:type="character" w:customStyle="1" w:styleId="a7">
    <w:name w:val="表 字符"/>
    <w:basedOn w:val="a0"/>
    <w:link w:val="a6"/>
    <w:rsid w:val="009448E6"/>
  </w:style>
  <w:style w:type="paragraph" w:customStyle="1" w:styleId="a8">
    <w:name w:val="代码"/>
    <w:basedOn w:val="3"/>
    <w:link w:val="a9"/>
    <w:rsid w:val="0069773D"/>
    <w:pPr>
      <w:spacing w:afterLines="100" w:after="100"/>
      <w:outlineLvl w:val="9"/>
    </w:pPr>
  </w:style>
  <w:style w:type="character" w:customStyle="1" w:styleId="30">
    <w:name w:val="等级3 字符"/>
    <w:basedOn w:val="a0"/>
    <w:link w:val="3"/>
    <w:rsid w:val="00F36847"/>
    <w:rPr>
      <w:rFonts w:ascii="宋体" w:eastAsia="宋体" w:hAnsi="宋体" w:cs="新宋体"/>
      <w:kern w:val="0"/>
      <w:szCs w:val="21"/>
    </w:rPr>
  </w:style>
  <w:style w:type="paragraph" w:customStyle="1" w:styleId="aa">
    <w:name w:val="说明"/>
    <w:basedOn w:val="a"/>
    <w:next w:val="a"/>
    <w:link w:val="ab"/>
    <w:qFormat/>
    <w:rsid w:val="00F36847"/>
    <w:pPr>
      <w:ind w:leftChars="200" w:left="200"/>
      <w:jc w:val="left"/>
    </w:pPr>
  </w:style>
  <w:style w:type="character" w:customStyle="1" w:styleId="a9">
    <w:name w:val="代码 字符"/>
    <w:basedOn w:val="30"/>
    <w:link w:val="a8"/>
    <w:rsid w:val="0069773D"/>
    <w:rPr>
      <w:rFonts w:ascii="宋体" w:eastAsia="宋体" w:hAnsi="宋体" w:cs="新宋体"/>
      <w:kern w:val="0"/>
      <w:szCs w:val="21"/>
    </w:rPr>
  </w:style>
  <w:style w:type="character" w:customStyle="1" w:styleId="20">
    <w:name w:val="标题 2 字符"/>
    <w:basedOn w:val="a0"/>
    <w:link w:val="2"/>
    <w:uiPriority w:val="9"/>
    <w:rsid w:val="0069773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说明 字符"/>
    <w:basedOn w:val="a0"/>
    <w:link w:val="aa"/>
    <w:rsid w:val="00F36847"/>
  </w:style>
  <w:style w:type="character" w:styleId="ac">
    <w:name w:val="Hyperlink"/>
    <w:basedOn w:val="a0"/>
    <w:uiPriority w:val="99"/>
    <w:unhideWhenUsed/>
    <w:rsid w:val="00034774"/>
    <w:rPr>
      <w:color w:val="0563C1" w:themeColor="hyperlink"/>
      <w:u w:val="single"/>
    </w:rPr>
  </w:style>
  <w:style w:type="paragraph" w:styleId="TOC4">
    <w:name w:val="toc 4"/>
    <w:basedOn w:val="a"/>
    <w:next w:val="a"/>
    <w:autoRedefine/>
    <w:uiPriority w:val="39"/>
    <w:unhideWhenUsed/>
    <w:rsid w:val="00034774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F0FD06-ED6D-45CC-8C44-C334BAD7B2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2</TotalTime>
  <Pages>17</Pages>
  <Words>2634</Words>
  <Characters>15019</Characters>
  <Application>Microsoft Office Word</Application>
  <DocSecurity>0</DocSecurity>
  <Lines>125</Lines>
  <Paragraphs>35</Paragraphs>
  <ScaleCrop>false</ScaleCrop>
  <Company/>
  <LinksUpToDate>false</LinksUpToDate>
  <CharactersWithSpaces>17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un Qi</dc:creator>
  <cp:keywords/>
  <dc:description/>
  <cp:lastModifiedBy>SoFun Qi</cp:lastModifiedBy>
  <cp:revision>9</cp:revision>
  <dcterms:created xsi:type="dcterms:W3CDTF">2019-10-10T08:34:00Z</dcterms:created>
  <dcterms:modified xsi:type="dcterms:W3CDTF">2019-10-11T07:56:00Z</dcterms:modified>
</cp:coreProperties>
</file>